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jpeg" ContentType="image/jpeg"/>
  <Default Extension="webp" ContentType="image/webp"/>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35"/>
  </p:notesMasterIdLst>
  <p:handoutMasterIdLst>
    <p:handoutMasterId r:id="rId36"/>
  </p:handoutMasterIdLst>
  <p:sldIdLst>
    <p:sldId id="399" r:id="rId2"/>
    <p:sldId id="713" r:id="rId3"/>
    <p:sldId id="738" r:id="rId4"/>
    <p:sldId id="808" r:id="rId5"/>
    <p:sldId id="837" r:id="rId6"/>
    <p:sldId id="809" r:id="rId7"/>
    <p:sldId id="851" r:id="rId8"/>
    <p:sldId id="839" r:id="rId9"/>
    <p:sldId id="812" r:id="rId10"/>
    <p:sldId id="810" r:id="rId11"/>
    <p:sldId id="842" r:id="rId12"/>
    <p:sldId id="811" r:id="rId13"/>
    <p:sldId id="755" r:id="rId14"/>
    <p:sldId id="813" r:id="rId15"/>
    <p:sldId id="814" r:id="rId16"/>
    <p:sldId id="792" r:id="rId17"/>
    <p:sldId id="844" r:id="rId18"/>
    <p:sldId id="816" r:id="rId19"/>
    <p:sldId id="817" r:id="rId20"/>
    <p:sldId id="815" r:id="rId21"/>
    <p:sldId id="818" r:id="rId22"/>
    <p:sldId id="819" r:id="rId23"/>
    <p:sldId id="843" r:id="rId24"/>
    <p:sldId id="846" r:id="rId25"/>
    <p:sldId id="820" r:id="rId26"/>
    <p:sldId id="822" r:id="rId27"/>
    <p:sldId id="821" r:id="rId28"/>
    <p:sldId id="849" r:id="rId29"/>
    <p:sldId id="776" r:id="rId30"/>
    <p:sldId id="823" r:id="rId31"/>
    <p:sldId id="850" r:id="rId32"/>
    <p:sldId id="824" r:id="rId33"/>
    <p:sldId id="736" r:id="rId34"/>
  </p:sldIdLst>
  <p:sldSz cx="9144000" cy="5143500" type="screen16x9"/>
  <p:notesSz cx="9942513" cy="6761163"/>
  <p:custDataLst>
    <p:tags r:id="rId37"/>
  </p:custDataLst>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090">
          <p15:clr>
            <a:srgbClr val="A4A3A4"/>
          </p15:clr>
        </p15:guide>
        <p15:guide id="2" pos="453">
          <p15:clr>
            <a:srgbClr val="A4A3A4"/>
          </p15:clr>
        </p15:guide>
        <p15:guide id="3" pos="551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5E0B4"/>
    <a:srgbClr val="9F2EA2"/>
    <a:srgbClr val="FFF2CC"/>
    <a:srgbClr val="5B9BD5"/>
    <a:srgbClr val="C3DDB3"/>
    <a:srgbClr val="FFE699"/>
    <a:srgbClr val="F8CBAD"/>
    <a:srgbClr val="EDEDED"/>
    <a:srgbClr val="D5CEC6"/>
    <a:srgbClr val="EF8E4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88" autoAdjust="0"/>
    <p:restoredTop sz="88769" autoAdjust="0"/>
  </p:normalViewPr>
  <p:slideViewPr>
    <p:cSldViewPr snapToGrid="0">
      <p:cViewPr varScale="1">
        <p:scale>
          <a:sx n="100" d="100"/>
          <a:sy n="100" d="100"/>
        </p:scale>
        <p:origin x="912" y="58"/>
      </p:cViewPr>
      <p:guideLst>
        <p:guide orient="horz" pos="1090"/>
        <p:guide pos="453"/>
        <p:guide pos="5511"/>
      </p:guideLst>
    </p:cSldViewPr>
  </p:slid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70" d="100"/>
          <a:sy n="70" d="100"/>
        </p:scale>
        <p:origin x="3160" y="35"/>
      </p:cViewPr>
      <p:guideLst/>
    </p:cSldViewPr>
  </p:notesViewPr>
  <p:gridSpacing cx="45000" cy="450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8422" cy="33923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31790" y="1"/>
            <a:ext cx="4308422" cy="339232"/>
          </a:xfrm>
          <a:prstGeom prst="rect">
            <a:avLst/>
          </a:prstGeom>
        </p:spPr>
        <p:txBody>
          <a:bodyPr vert="horz" lIns="91440" tIns="45720" rIns="91440" bIns="45720" rtlCol="0"/>
          <a:lstStyle>
            <a:lvl1pPr algn="r">
              <a:defRPr sz="1200"/>
            </a:lvl1pPr>
          </a:lstStyle>
          <a:p>
            <a:fld id="{3AB69CFA-11C7-4DA9-ACBF-C33CD51B1BB2}" type="datetimeFigureOut">
              <a:rPr lang="zh-CN" altLang="en-US" smtClean="0"/>
              <a:t>2023/11/13</a:t>
            </a:fld>
            <a:endParaRPr lang="zh-CN" altLang="en-US"/>
          </a:p>
        </p:txBody>
      </p:sp>
      <p:sp>
        <p:nvSpPr>
          <p:cNvPr id="4" name="页脚占位符 3"/>
          <p:cNvSpPr>
            <a:spLocks noGrp="1"/>
          </p:cNvSpPr>
          <p:nvPr>
            <p:ph type="ftr" sz="quarter" idx="2"/>
          </p:nvPr>
        </p:nvSpPr>
        <p:spPr>
          <a:xfrm>
            <a:off x="0" y="6421932"/>
            <a:ext cx="4308422" cy="33923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31790" y="6421932"/>
            <a:ext cx="4308422" cy="339231"/>
          </a:xfrm>
          <a:prstGeom prst="rect">
            <a:avLst/>
          </a:prstGeom>
        </p:spPr>
        <p:txBody>
          <a:bodyPr vert="horz" lIns="91440" tIns="45720" rIns="91440" bIns="45720" rtlCol="0" anchor="b"/>
          <a:lstStyle>
            <a:lvl1pPr algn="r">
              <a:defRPr sz="1200"/>
            </a:lvl1pPr>
          </a:lstStyle>
          <a:p>
            <a:fld id="{646FD892-7058-4AC6-A327-872754B36FFC}" type="slidenum">
              <a:rPr lang="zh-CN" altLang="en-US" smtClean="0"/>
              <a:t>‹#›</a:t>
            </a:fld>
            <a:endParaRPr lang="zh-CN" altLang="en-US"/>
          </a:p>
        </p:txBody>
      </p:sp>
    </p:spTree>
    <p:extLst>
      <p:ext uri="{BB962C8B-B14F-4D97-AF65-F5344CB8AC3E}">
        <p14:creationId xmlns:p14="http://schemas.microsoft.com/office/powerpoint/2010/main" val="13563435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22" cy="33805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31790" y="0"/>
            <a:ext cx="4308422" cy="338058"/>
          </a:xfrm>
          <a:prstGeom prst="rect">
            <a:avLst/>
          </a:prstGeom>
        </p:spPr>
        <p:txBody>
          <a:bodyPr vert="horz" lIns="91440" tIns="45720" rIns="91440" bIns="45720" rtlCol="0"/>
          <a:lstStyle>
            <a:lvl1pPr algn="r">
              <a:defRPr sz="1200"/>
            </a:lvl1pPr>
          </a:lstStyle>
          <a:p>
            <a:fld id="{E4677119-95BD-4228-9886-B2ACBAF66FB6}" type="datetimeFigureOut">
              <a:rPr lang="zh-CN" altLang="en-US" smtClean="0"/>
              <a:t>2023/11/13</a:t>
            </a:fld>
            <a:endParaRPr lang="zh-CN" altLang="en-US"/>
          </a:p>
        </p:txBody>
      </p:sp>
      <p:sp>
        <p:nvSpPr>
          <p:cNvPr id="4" name="幻灯片图像占位符 3"/>
          <p:cNvSpPr>
            <a:spLocks noGrp="1" noRot="1" noChangeAspect="1"/>
          </p:cNvSpPr>
          <p:nvPr>
            <p:ph type="sldImg" idx="2"/>
          </p:nvPr>
        </p:nvSpPr>
        <p:spPr>
          <a:xfrm>
            <a:off x="2716213" y="506413"/>
            <a:ext cx="4510087" cy="25368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4252" y="3211553"/>
            <a:ext cx="7954010" cy="3042523"/>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421932"/>
            <a:ext cx="4308422" cy="338058"/>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31790" y="6421932"/>
            <a:ext cx="4308422" cy="338058"/>
          </a:xfrm>
          <a:prstGeom prst="rect">
            <a:avLst/>
          </a:prstGeom>
        </p:spPr>
        <p:txBody>
          <a:bodyPr vert="horz" lIns="91440" tIns="45720" rIns="91440" bIns="45720" rtlCol="0" anchor="b"/>
          <a:lstStyle>
            <a:lvl1pPr algn="r">
              <a:defRPr sz="1200"/>
            </a:lvl1pPr>
          </a:lstStyle>
          <a:p>
            <a:fld id="{9DAB666E-3B84-4CB4-9B7B-D2C16F9D2445}" type="slidenum">
              <a:rPr lang="zh-CN" altLang="en-US" smtClean="0"/>
              <a:t>‹#›</a:t>
            </a:fld>
            <a:endParaRPr lang="zh-CN" altLang="en-US"/>
          </a:p>
        </p:txBody>
      </p:sp>
    </p:spTree>
    <p:extLst>
      <p:ext uri="{BB962C8B-B14F-4D97-AF65-F5344CB8AC3E}">
        <p14:creationId xmlns:p14="http://schemas.microsoft.com/office/powerpoint/2010/main" val="31326222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1791282-A8C9-4973-AC3E-440DA888F80F}" type="slidenum">
              <a:rPr lang="zh-CN" altLang="en-US" smtClean="0"/>
              <a:t>1</a:t>
            </a:fld>
            <a:endParaRPr lang="zh-CN" altLang="en-US"/>
          </a:p>
        </p:txBody>
      </p:sp>
    </p:spTree>
    <p:extLst>
      <p:ext uri="{BB962C8B-B14F-4D97-AF65-F5344CB8AC3E}">
        <p14:creationId xmlns:p14="http://schemas.microsoft.com/office/powerpoint/2010/main" val="4899266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900" dirty="0"/>
              <a:t>按照脚本修改，</a:t>
            </a:r>
            <a:r>
              <a:rPr lang="zh-CN" altLang="en-US" sz="900" dirty="0">
                <a:sym typeface="+mn-ea"/>
              </a:rPr>
              <a:t>在右边</a:t>
            </a:r>
            <a:r>
              <a:rPr lang="zh-CN" altLang="en-US" sz="900" dirty="0"/>
              <a:t>添加云大和信息学院图案</a:t>
            </a:r>
          </a:p>
        </p:txBody>
      </p:sp>
      <p:sp>
        <p:nvSpPr>
          <p:cNvPr id="4" name="灯片编号占位符 3"/>
          <p:cNvSpPr>
            <a:spLocks noGrp="1"/>
          </p:cNvSpPr>
          <p:nvPr>
            <p:ph type="sldNum" sz="quarter" idx="10"/>
          </p:nvPr>
        </p:nvSpPr>
        <p:spPr/>
        <p:txBody>
          <a:bodyPr/>
          <a:lstStyle/>
          <a:p>
            <a:fld id="{9DAB666E-3B84-4CB4-9B7B-D2C16F9D2445}" type="slidenum">
              <a:rPr lang="zh-CN" altLang="en-US" smtClean="0"/>
              <a:t>2</a:t>
            </a:fld>
            <a:endParaRPr lang="zh-CN" altLang="en-US"/>
          </a:p>
        </p:txBody>
      </p:sp>
    </p:spTree>
    <p:extLst>
      <p:ext uri="{BB962C8B-B14F-4D97-AF65-F5344CB8AC3E}">
        <p14:creationId xmlns:p14="http://schemas.microsoft.com/office/powerpoint/2010/main" val="32100842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900" dirty="0"/>
          </a:p>
        </p:txBody>
      </p:sp>
      <p:sp>
        <p:nvSpPr>
          <p:cNvPr id="4" name="灯片编号占位符 3"/>
          <p:cNvSpPr>
            <a:spLocks noGrp="1"/>
          </p:cNvSpPr>
          <p:nvPr>
            <p:ph type="sldNum" sz="quarter" idx="10"/>
          </p:nvPr>
        </p:nvSpPr>
        <p:spPr/>
        <p:txBody>
          <a:bodyPr/>
          <a:lstStyle/>
          <a:p>
            <a:fld id="{9DAB666E-3B84-4CB4-9B7B-D2C16F9D2445}" type="slidenum">
              <a:rPr lang="zh-CN" altLang="en-US" smtClean="0"/>
              <a:t>3</a:t>
            </a:fld>
            <a:endParaRPr lang="zh-CN" altLang="en-US"/>
          </a:p>
        </p:txBody>
      </p:sp>
    </p:spTree>
    <p:extLst>
      <p:ext uri="{BB962C8B-B14F-4D97-AF65-F5344CB8AC3E}">
        <p14:creationId xmlns:p14="http://schemas.microsoft.com/office/powerpoint/2010/main" val="22863564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900" dirty="0"/>
          </a:p>
        </p:txBody>
      </p:sp>
      <p:sp>
        <p:nvSpPr>
          <p:cNvPr id="4" name="灯片编号占位符 3"/>
          <p:cNvSpPr>
            <a:spLocks noGrp="1"/>
          </p:cNvSpPr>
          <p:nvPr>
            <p:ph type="sldNum" sz="quarter" idx="10"/>
          </p:nvPr>
        </p:nvSpPr>
        <p:spPr/>
        <p:txBody>
          <a:bodyPr/>
          <a:lstStyle/>
          <a:p>
            <a:fld id="{9DAB666E-3B84-4CB4-9B7B-D2C16F9D2445}" type="slidenum">
              <a:rPr lang="zh-CN" altLang="en-US" smtClean="0"/>
              <a:t>9</a:t>
            </a:fld>
            <a:endParaRPr lang="zh-CN" altLang="en-US"/>
          </a:p>
        </p:txBody>
      </p:sp>
    </p:spTree>
    <p:extLst>
      <p:ext uri="{BB962C8B-B14F-4D97-AF65-F5344CB8AC3E}">
        <p14:creationId xmlns:p14="http://schemas.microsoft.com/office/powerpoint/2010/main" val="32975017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DAB666E-3B84-4CB4-9B7B-D2C16F9D2445}" type="slidenum">
              <a:rPr lang="zh-CN" altLang="en-US" smtClean="0"/>
              <a:t>12</a:t>
            </a:fld>
            <a:endParaRPr lang="zh-CN" altLang="en-US"/>
          </a:p>
        </p:txBody>
      </p:sp>
    </p:spTree>
    <p:extLst>
      <p:ext uri="{BB962C8B-B14F-4D97-AF65-F5344CB8AC3E}">
        <p14:creationId xmlns:p14="http://schemas.microsoft.com/office/powerpoint/2010/main" val="31970620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按脚本来改，不用路径线，一条一条列出来</a:t>
            </a:r>
          </a:p>
        </p:txBody>
      </p:sp>
    </p:spTree>
    <p:extLst>
      <p:ext uri="{BB962C8B-B14F-4D97-AF65-F5344CB8AC3E}">
        <p14:creationId xmlns:p14="http://schemas.microsoft.com/office/powerpoint/2010/main" val="37345857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900" dirty="0"/>
          </a:p>
        </p:txBody>
      </p:sp>
      <p:sp>
        <p:nvSpPr>
          <p:cNvPr id="4" name="灯片编号占位符 3"/>
          <p:cNvSpPr>
            <a:spLocks noGrp="1"/>
          </p:cNvSpPr>
          <p:nvPr>
            <p:ph type="sldNum" sz="quarter" idx="10"/>
          </p:nvPr>
        </p:nvSpPr>
        <p:spPr/>
        <p:txBody>
          <a:bodyPr/>
          <a:lstStyle/>
          <a:p>
            <a:fld id="{9DAB666E-3B84-4CB4-9B7B-D2C16F9D2445}" type="slidenum">
              <a:rPr lang="zh-CN" altLang="en-US" smtClean="0"/>
              <a:t>16</a:t>
            </a:fld>
            <a:endParaRPr lang="zh-CN" altLang="en-US"/>
          </a:p>
        </p:txBody>
      </p:sp>
    </p:spTree>
    <p:extLst>
      <p:ext uri="{BB962C8B-B14F-4D97-AF65-F5344CB8AC3E}">
        <p14:creationId xmlns:p14="http://schemas.microsoft.com/office/powerpoint/2010/main" val="5116188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900" dirty="0"/>
          </a:p>
        </p:txBody>
      </p:sp>
      <p:sp>
        <p:nvSpPr>
          <p:cNvPr id="4" name="灯片编号占位符 3"/>
          <p:cNvSpPr>
            <a:spLocks noGrp="1"/>
          </p:cNvSpPr>
          <p:nvPr>
            <p:ph type="sldNum" sz="quarter" idx="10"/>
          </p:nvPr>
        </p:nvSpPr>
        <p:spPr/>
        <p:txBody>
          <a:bodyPr/>
          <a:lstStyle/>
          <a:p>
            <a:fld id="{9DAB666E-3B84-4CB4-9B7B-D2C16F9D2445}" type="slidenum">
              <a:rPr lang="zh-CN" altLang="en-US" smtClean="0"/>
              <a:t>23</a:t>
            </a:fld>
            <a:endParaRPr lang="zh-CN" altLang="en-US"/>
          </a:p>
        </p:txBody>
      </p:sp>
    </p:spTree>
    <p:extLst>
      <p:ext uri="{BB962C8B-B14F-4D97-AF65-F5344CB8AC3E}">
        <p14:creationId xmlns:p14="http://schemas.microsoft.com/office/powerpoint/2010/main" val="2184077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AB666E-3B84-4CB4-9B7B-D2C16F9D2445}" type="slidenum">
              <a:rPr lang="zh-CN" altLang="en-US" smtClean="0"/>
              <a:t>33</a:t>
            </a:fld>
            <a:endParaRPr lang="zh-CN" altLang="en-US"/>
          </a:p>
        </p:txBody>
      </p:sp>
    </p:spTree>
    <p:extLst>
      <p:ext uri="{BB962C8B-B14F-4D97-AF65-F5344CB8AC3E}">
        <p14:creationId xmlns:p14="http://schemas.microsoft.com/office/powerpoint/2010/main" val="292108220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Pr>
        <a:solidFill>
          <a:schemeClr val="tx1"/>
        </a:solidFill>
        <a:effectLst/>
      </p:bgPr>
    </p:bg>
    <p:spTree>
      <p:nvGrpSpPr>
        <p:cNvPr id="1" name=""/>
        <p:cNvGrpSpPr/>
        <p:nvPr/>
      </p:nvGrpSpPr>
      <p:grpSpPr>
        <a:xfrm>
          <a:off x="0" y="0"/>
          <a:ext cx="0" cy="0"/>
          <a:chOff x="0" y="0"/>
          <a:chExt cx="0" cy="0"/>
        </a:xfrm>
      </p:grpSpPr>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86156" y="339389"/>
            <a:ext cx="1061688" cy="951572"/>
          </a:xfrm>
          <a:prstGeom prst="rect">
            <a:avLst/>
          </a:prstGeom>
        </p:spPr>
      </p:pic>
      <p:sp>
        <p:nvSpPr>
          <p:cNvPr id="3" name="矩形 2"/>
          <p:cNvSpPr/>
          <p:nvPr userDrawn="1"/>
        </p:nvSpPr>
        <p:spPr>
          <a:xfrm>
            <a:off x="486155" y="333954"/>
            <a:ext cx="1061687" cy="978011"/>
          </a:xfrm>
          <a:prstGeom prst="rect">
            <a:avLst/>
          </a:prstGeom>
          <a:solidFill>
            <a:schemeClr val="tx1">
              <a:lumMod val="85000"/>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1311966"/>
            <a:ext cx="9144000" cy="307877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itle 1"/>
          <p:cNvSpPr>
            <a:spLocks noGrp="1"/>
          </p:cNvSpPr>
          <p:nvPr>
            <p:ph type="title"/>
          </p:nvPr>
        </p:nvSpPr>
        <p:spPr>
          <a:xfrm>
            <a:off x="0" y="1781093"/>
            <a:ext cx="9144000" cy="588399"/>
          </a:xfrm>
          <a:prstGeom prst="rect">
            <a:avLst/>
          </a:prstGeom>
        </p:spPr>
        <p:txBody>
          <a:bodyPr anchor="b" anchorCtr="0"/>
          <a:lstStyle>
            <a:lvl1pPr algn="ctr">
              <a:defRPr sz="3200">
                <a:solidFill>
                  <a:schemeClr val="tx1">
                    <a:lumMod val="75000"/>
                    <a:lumOff val="25000"/>
                  </a:schemeClr>
                </a:solidFill>
                <a:latin typeface="微软雅黑" panose="020B0503020204020204" pitchFamily="34" charset="-122"/>
                <a:ea typeface="微软雅黑" panose="020B0503020204020204" pitchFamily="34" charset="-122"/>
              </a:defRPr>
            </a:lvl1pPr>
          </a:lstStyle>
          <a:p>
            <a:r>
              <a:rPr kumimoji="0" lang="zh-CN" altLang="en-US" dirty="0"/>
              <a:t>单击此处编辑母版标题样式</a:t>
            </a:r>
            <a:endParaRPr kumimoji="0" lang="en-US" dirty="0"/>
          </a:p>
        </p:txBody>
      </p:sp>
      <p:sp>
        <p:nvSpPr>
          <p:cNvPr id="14" name="矩形 13"/>
          <p:cNvSpPr/>
          <p:nvPr userDrawn="1"/>
        </p:nvSpPr>
        <p:spPr>
          <a:xfrm>
            <a:off x="-1" y="333955"/>
            <a:ext cx="440111" cy="936000"/>
          </a:xfrm>
          <a:prstGeom prst="rect">
            <a:avLst/>
          </a:prstGeom>
          <a:solidFill>
            <a:schemeClr val="tx1">
              <a:lumMod val="8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Rectangle 4"/>
          <p:cNvSpPr>
            <a:spLocks noGrp="1" noChangeArrowheads="1"/>
          </p:cNvSpPr>
          <p:nvPr>
            <p:ph type="subTitle" idx="1"/>
          </p:nvPr>
        </p:nvSpPr>
        <p:spPr>
          <a:xfrm>
            <a:off x="0" y="2369492"/>
            <a:ext cx="9144000" cy="1121133"/>
          </a:xfrm>
          <a:prstGeom prst="rect">
            <a:avLst/>
          </a:prstGeom>
        </p:spPr>
        <p:txBody>
          <a:bodyPr/>
          <a:lstStyle>
            <a:lvl1pPr marL="0" indent="0" algn="ctr">
              <a:buFont typeface="Wingdings" panose="05000000000000000000" pitchFamily="2" charset="2"/>
              <a:buNone/>
              <a:defRPr sz="1600"/>
            </a:lvl1pPr>
          </a:lstStyle>
          <a:p>
            <a:r>
              <a:rPr lang="zh-CN" altLang="en-US" dirty="0"/>
              <a:t>单击此处编辑母版副标题样式</a:t>
            </a:r>
          </a:p>
        </p:txBody>
      </p:sp>
      <p:pic>
        <p:nvPicPr>
          <p:cNvPr id="16" name="图片 15"/>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825525" y="486025"/>
            <a:ext cx="3188736" cy="667246"/>
          </a:xfrm>
          <a:prstGeom prst="rect">
            <a:avLst/>
          </a:prstGeom>
        </p:spPr>
      </p:pic>
    </p:spTree>
  </p:cSld>
  <p:clrMapOvr>
    <a:overrideClrMapping bg1="dk1" tx1="lt1" bg2="dk2" tx2="lt2" accent1="accent1" accent2="accent2" accent3="accent3" accent4="accent4" accent5="accent5" accent6="accent6" hlink="hlink" folHlink="folHlink"/>
  </p:clrMapOvr>
  <p:transition spd="slow">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302150" y="63636"/>
            <a:ext cx="5097623" cy="453221"/>
          </a:xfrm>
          <a:prstGeom prst="rect">
            <a:avLst/>
          </a:prstGeom>
        </p:spPr>
        <p:txBody>
          <a:bodyPr anchor="b" anchorCtr="0"/>
          <a:lstStyle>
            <a:lvl1pPr>
              <a:defRPr sz="2600" b="1">
                <a:solidFill>
                  <a:schemeClr val="tx1">
                    <a:lumMod val="75000"/>
                    <a:lumOff val="25000"/>
                  </a:schemeClr>
                </a:solidFill>
                <a:latin typeface="微软雅黑" panose="020B0503020204020204" pitchFamily="34" charset="-122"/>
                <a:ea typeface="微软雅黑" panose="020B0503020204020204" pitchFamily="34" charset="-122"/>
              </a:defRPr>
            </a:lvl1pPr>
          </a:lstStyle>
          <a:p>
            <a:r>
              <a:rPr kumimoji="0" lang="zh-CN" altLang="en-US" dirty="0"/>
              <a:t>单击此处编辑母版标题样式</a:t>
            </a:r>
            <a:endParaRPr kumimoji="0" lang="en-US" dirty="0"/>
          </a:p>
        </p:txBody>
      </p:sp>
      <p:sp>
        <p:nvSpPr>
          <p:cNvPr id="3" name="Content Placeholder 2"/>
          <p:cNvSpPr>
            <a:spLocks noGrp="1"/>
          </p:cNvSpPr>
          <p:nvPr>
            <p:ph idx="1"/>
          </p:nvPr>
        </p:nvSpPr>
        <p:spPr>
          <a:xfrm>
            <a:off x="302150" y="625289"/>
            <a:ext cx="8523798" cy="4121188"/>
          </a:xfrm>
          <a:prstGeom prst="rect">
            <a:avLst/>
          </a:prstGeom>
        </p:spPr>
        <p:txBody>
          <a:bodyPr/>
          <a:lstStyle>
            <a:lvl1pPr>
              <a:lnSpc>
                <a:spcPct val="120000"/>
              </a:lnSpc>
              <a:spcBef>
                <a:spcPts val="0"/>
              </a:spcBef>
              <a:buClr>
                <a:schemeClr val="accent1">
                  <a:lumMod val="50000"/>
                </a:schemeClr>
              </a:buClr>
              <a:defRPr sz="2000">
                <a:solidFill>
                  <a:schemeClr val="tx1">
                    <a:lumMod val="75000"/>
                    <a:lumOff val="25000"/>
                  </a:schemeClr>
                </a:solidFill>
                <a:latin typeface="微软雅黑" panose="020B0503020204020204" pitchFamily="34" charset="-122"/>
                <a:ea typeface="微软雅黑" panose="020B0503020204020204" pitchFamily="34" charset="-122"/>
              </a:defRPr>
            </a:lvl1pPr>
            <a:lvl2pPr>
              <a:lnSpc>
                <a:spcPct val="120000"/>
              </a:lnSpc>
              <a:spcBef>
                <a:spcPts val="0"/>
              </a:spcBef>
              <a:buClr>
                <a:schemeClr val="accent1">
                  <a:lumMod val="75000"/>
                </a:schemeClr>
              </a:buClr>
              <a:defRPr sz="1800">
                <a:solidFill>
                  <a:schemeClr val="tx1">
                    <a:lumMod val="75000"/>
                    <a:lumOff val="25000"/>
                  </a:schemeClr>
                </a:solidFill>
                <a:latin typeface="微软雅黑" panose="020B0503020204020204" pitchFamily="34" charset="-122"/>
                <a:ea typeface="微软雅黑" panose="020B0503020204020204" pitchFamily="34" charset="-122"/>
              </a:defRPr>
            </a:lvl2pPr>
            <a:lvl3pPr>
              <a:lnSpc>
                <a:spcPct val="120000"/>
              </a:lnSpc>
              <a:spcBef>
                <a:spcPts val="0"/>
              </a:spcBef>
              <a:buClr>
                <a:schemeClr val="accent5">
                  <a:lumMod val="60000"/>
                  <a:lumOff val="40000"/>
                </a:schemeClr>
              </a:buClr>
              <a:defRPr sz="1600">
                <a:solidFill>
                  <a:schemeClr val="tx1">
                    <a:lumMod val="75000"/>
                    <a:lumOff val="25000"/>
                  </a:schemeClr>
                </a:solidFill>
                <a:latin typeface="微软雅黑" panose="020B0503020204020204" pitchFamily="34" charset="-122"/>
                <a:ea typeface="微软雅黑" panose="020B0503020204020204" pitchFamily="34" charset="-122"/>
              </a:defRPr>
            </a:lvl3pPr>
            <a:lvl4pPr>
              <a:lnSpc>
                <a:spcPct val="120000"/>
              </a:lnSpc>
              <a:spcBef>
                <a:spcPts val="0"/>
              </a:spcBef>
              <a:buClr>
                <a:schemeClr val="accent5">
                  <a:lumMod val="60000"/>
                  <a:lumOff val="40000"/>
                </a:schemeClr>
              </a:buClr>
              <a:defRPr sz="1400">
                <a:solidFill>
                  <a:schemeClr val="tx1">
                    <a:lumMod val="75000"/>
                    <a:lumOff val="25000"/>
                  </a:schemeClr>
                </a:solidFill>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eaLnBrk="1" latinLnBrk="0" hangingPunct="1"/>
            <a:r>
              <a:rPr lang="zh-CN" altLang="en-US" dirty="0"/>
              <a:t>单击此处编辑母版文本样式</a:t>
            </a:r>
          </a:p>
          <a:p>
            <a:pPr lvl="1" eaLnBrk="1" latinLnBrk="0" hangingPunct="1"/>
            <a:r>
              <a:rPr lang="zh-CN" altLang="en-US" dirty="0"/>
              <a:t>第二级</a:t>
            </a:r>
          </a:p>
          <a:p>
            <a:pPr lvl="2" eaLnBrk="1" latinLnBrk="0" hangingPunct="1"/>
            <a:r>
              <a:rPr lang="zh-CN" altLang="en-US" dirty="0"/>
              <a:t>第三级</a:t>
            </a:r>
          </a:p>
          <a:p>
            <a:pPr lvl="3" eaLnBrk="1" latinLnBrk="0" hangingPunct="1"/>
            <a:r>
              <a:rPr lang="zh-CN" altLang="en-US" dirty="0"/>
              <a:t>第四级</a:t>
            </a:r>
          </a:p>
        </p:txBody>
      </p:sp>
    </p:spTree>
  </p:cSld>
  <p:clrMapOvr>
    <a:masterClrMapping/>
  </p:clrMapOvr>
  <p:transition spd="slow">
    <p:pull/>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3_空白">
    <p:spTree>
      <p:nvGrpSpPr>
        <p:cNvPr id="1" name=""/>
        <p:cNvGrpSpPr/>
        <p:nvPr/>
      </p:nvGrpSpPr>
      <p:grpSpPr>
        <a:xfrm>
          <a:off x="0" y="0"/>
          <a:ext cx="0" cy="0"/>
          <a:chOff x="0" y="0"/>
          <a:chExt cx="0" cy="0"/>
        </a:xfrm>
      </p:grpSpPr>
      <p:pic>
        <p:nvPicPr>
          <p:cNvPr id="13" name="图片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738977" y="3621337"/>
            <a:ext cx="907086" cy="845408"/>
          </a:xfrm>
          <a:prstGeom prst="rect">
            <a:avLst/>
          </a:prstGeom>
        </p:spPr>
      </p:pic>
      <p:sp>
        <p:nvSpPr>
          <p:cNvPr id="25" name="矩形 24"/>
          <p:cNvSpPr/>
          <p:nvPr userDrawn="1"/>
        </p:nvSpPr>
        <p:spPr>
          <a:xfrm>
            <a:off x="7710062" y="3590054"/>
            <a:ext cx="936000" cy="936000"/>
          </a:xfrm>
          <a:prstGeom prst="rect">
            <a:avLst/>
          </a:prstGeom>
          <a:solidFill>
            <a:schemeClr val="bg1">
              <a:lumMod val="95000"/>
              <a:alpha val="70000"/>
            </a:scheme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onstantia" panose="02030602050306030303"/>
              <a:ea typeface="宋体" panose="02010600030101010101" pitchFamily="2" charset="-122"/>
            </a:endParaRPr>
          </a:p>
        </p:txBody>
      </p:sp>
      <p:pic>
        <p:nvPicPr>
          <p:cNvPr id="5" name="图片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716233" y="1566110"/>
            <a:ext cx="936002" cy="997030"/>
          </a:xfrm>
          <a:prstGeom prst="rect">
            <a:avLst/>
          </a:prstGeom>
        </p:spPr>
      </p:pic>
      <p:sp>
        <p:nvSpPr>
          <p:cNvPr id="31" name="矩形 30"/>
          <p:cNvSpPr/>
          <p:nvPr userDrawn="1"/>
        </p:nvSpPr>
        <p:spPr>
          <a:xfrm>
            <a:off x="6716234" y="1559775"/>
            <a:ext cx="936002" cy="1030773"/>
          </a:xfrm>
          <a:prstGeom prst="rect">
            <a:avLst/>
          </a:prstGeom>
          <a:solidFill>
            <a:sysClr val="window" lastClr="FFFFFF">
              <a:lumMod val="85000"/>
              <a:alpha val="85000"/>
            </a:sys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onstantia" panose="02030602050306030303"/>
              <a:ea typeface="宋体" panose="02010600030101010101" pitchFamily="2" charset="-122"/>
            </a:endParaRPr>
          </a:p>
        </p:txBody>
      </p:sp>
      <p:pic>
        <p:nvPicPr>
          <p:cNvPr id="10" name="图片 9"/>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6721760" y="2850635"/>
            <a:ext cx="936002" cy="1284870"/>
          </a:xfrm>
          <a:prstGeom prst="rect">
            <a:avLst/>
          </a:prstGeom>
        </p:spPr>
      </p:pic>
      <p:sp>
        <p:nvSpPr>
          <p:cNvPr id="22" name="矩形 21"/>
          <p:cNvSpPr/>
          <p:nvPr userDrawn="1"/>
        </p:nvSpPr>
        <p:spPr>
          <a:xfrm>
            <a:off x="6716233" y="2590549"/>
            <a:ext cx="936001" cy="936000"/>
          </a:xfrm>
          <a:prstGeom prst="rect">
            <a:avLst/>
          </a:prstGeom>
          <a:solidFill>
            <a:sysClr val="window" lastClr="FFFFFF">
              <a:lumMod val="85000"/>
              <a:alpha val="70000"/>
            </a:sys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onstantia" panose="02030602050306030303"/>
              <a:ea typeface="宋体" panose="02010600030101010101" pitchFamily="2" charset="-122"/>
            </a:endParaRPr>
          </a:p>
        </p:txBody>
      </p:sp>
      <p:sp>
        <p:nvSpPr>
          <p:cNvPr id="24" name="矩形 23"/>
          <p:cNvSpPr/>
          <p:nvPr userDrawn="1"/>
        </p:nvSpPr>
        <p:spPr>
          <a:xfrm>
            <a:off x="6716235" y="3520214"/>
            <a:ext cx="960207" cy="615291"/>
          </a:xfrm>
          <a:prstGeom prst="rect">
            <a:avLst/>
          </a:prstGeom>
          <a:solidFill>
            <a:schemeClr val="bg1">
              <a:lumMod val="95000"/>
              <a:alpha val="70000"/>
            </a:scheme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onstantia" panose="02030602050306030303"/>
              <a:ea typeface="宋体" panose="02010600030101010101" pitchFamily="2" charset="-122"/>
            </a:endParaRPr>
          </a:p>
        </p:txBody>
      </p:sp>
      <p:sp>
        <p:nvSpPr>
          <p:cNvPr id="12" name="矩形 11"/>
          <p:cNvSpPr/>
          <p:nvPr userDrawn="1"/>
        </p:nvSpPr>
        <p:spPr>
          <a:xfrm>
            <a:off x="7711345" y="2590549"/>
            <a:ext cx="936000" cy="936000"/>
          </a:xfrm>
          <a:prstGeom prst="rect">
            <a:avLst/>
          </a:prstGeom>
          <a:solidFill>
            <a:sysClr val="window" lastClr="FFFFFF">
              <a:lumMod val="85000"/>
              <a:alpha val="70000"/>
            </a:sys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onstantia" panose="02030602050306030303"/>
              <a:ea typeface="宋体" panose="02010600030101010101" pitchFamily="2" charset="-122"/>
            </a:endParaRPr>
          </a:p>
        </p:txBody>
      </p:sp>
      <p:sp>
        <p:nvSpPr>
          <p:cNvPr id="30" name="矩形 29"/>
          <p:cNvSpPr/>
          <p:nvPr userDrawn="1"/>
        </p:nvSpPr>
        <p:spPr>
          <a:xfrm>
            <a:off x="7652234" y="2861406"/>
            <a:ext cx="936000" cy="461665"/>
          </a:xfrm>
          <a:prstGeom prst="rect">
            <a:avLst/>
          </a:prstGeom>
        </p:spPr>
        <p:txBody>
          <a:bodyPr wrap="square">
            <a:spAutoFit/>
          </a:bodyPr>
          <a:lstStyle/>
          <a:p>
            <a:pPr algn="r"/>
            <a:r>
              <a:rPr lang="en-US" altLang="zh-CN" sz="1200" dirty="0">
                <a:solidFill>
                  <a:schemeClr val="bg2">
                    <a:lumMod val="75000"/>
                  </a:schemeClr>
                </a:solidFill>
              </a:rPr>
              <a:t>Yunnan University</a:t>
            </a:r>
          </a:p>
        </p:txBody>
      </p:sp>
      <p:sp>
        <p:nvSpPr>
          <p:cNvPr id="2" name="矩形 1"/>
          <p:cNvSpPr/>
          <p:nvPr userDrawn="1"/>
        </p:nvSpPr>
        <p:spPr>
          <a:xfrm>
            <a:off x="0" y="478214"/>
            <a:ext cx="1763486" cy="600891"/>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000" dirty="0">
                <a:latin typeface="微软雅黑" panose="020B0503020204020204" pitchFamily="34" charset="-122"/>
                <a:ea typeface="微软雅黑" panose="020B0503020204020204" pitchFamily="34" charset="-122"/>
              </a:rPr>
              <a:t>目录</a:t>
            </a:r>
          </a:p>
        </p:txBody>
      </p:sp>
      <p:sp>
        <p:nvSpPr>
          <p:cNvPr id="6" name="矩形 5"/>
          <p:cNvSpPr/>
          <p:nvPr userDrawn="1"/>
        </p:nvSpPr>
        <p:spPr>
          <a:xfrm>
            <a:off x="1763486" y="478213"/>
            <a:ext cx="1763486" cy="600891"/>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latin typeface="微软雅黑" panose="020B0503020204020204" pitchFamily="34" charset="-122"/>
                <a:ea typeface="微软雅黑" panose="020B0503020204020204" pitchFamily="34" charset="-122"/>
              </a:rPr>
              <a:t>Contents</a:t>
            </a:r>
            <a:endParaRPr lang="zh-CN" altLang="en-US" sz="2400" dirty="0">
              <a:latin typeface="微软雅黑" panose="020B0503020204020204" pitchFamily="34" charset="-122"/>
              <a:ea typeface="微软雅黑" panose="020B0503020204020204" pitchFamily="34" charset="-122"/>
            </a:endParaRPr>
          </a:p>
        </p:txBody>
      </p:sp>
      <p:sp>
        <p:nvSpPr>
          <p:cNvPr id="8" name="Content Placeholder 2"/>
          <p:cNvSpPr>
            <a:spLocks noGrp="1"/>
          </p:cNvSpPr>
          <p:nvPr>
            <p:ph idx="1"/>
          </p:nvPr>
        </p:nvSpPr>
        <p:spPr>
          <a:xfrm>
            <a:off x="302150" y="1214846"/>
            <a:ext cx="4831553" cy="3598870"/>
          </a:xfrm>
          <a:prstGeom prst="rect">
            <a:avLst/>
          </a:prstGeom>
        </p:spPr>
        <p:txBody>
          <a:bodyPr/>
          <a:lstStyle>
            <a:lvl1pPr>
              <a:lnSpc>
                <a:spcPct val="150000"/>
              </a:lnSpc>
              <a:buClr>
                <a:schemeClr val="accent1">
                  <a:lumMod val="75000"/>
                </a:schemeClr>
              </a:buClr>
              <a:defRPr>
                <a:solidFill>
                  <a:schemeClr val="tx1">
                    <a:lumMod val="75000"/>
                    <a:lumOff val="25000"/>
                  </a:schemeClr>
                </a:solidFill>
                <a:latin typeface="微软雅黑" panose="020B0503020204020204" pitchFamily="34" charset="-122"/>
                <a:ea typeface="微软雅黑" panose="020B0503020204020204" pitchFamily="34" charset="-122"/>
              </a:defRPr>
            </a:lvl1pPr>
            <a:lvl2pPr>
              <a:buClr>
                <a:schemeClr val="accent4">
                  <a:lumMod val="75000"/>
                </a:schemeClr>
              </a:buClr>
              <a:defRPr>
                <a:solidFill>
                  <a:schemeClr val="tx1">
                    <a:lumMod val="75000"/>
                    <a:lumOff val="25000"/>
                  </a:schemeClr>
                </a:solidFill>
                <a:latin typeface="微软雅黑" panose="020B0503020204020204" pitchFamily="34" charset="-122"/>
                <a:ea typeface="微软雅黑" panose="020B0503020204020204" pitchFamily="34" charset="-122"/>
              </a:defRPr>
            </a:lvl2pPr>
            <a:lvl3pPr>
              <a:buClr>
                <a:schemeClr val="accent6">
                  <a:lumMod val="75000"/>
                </a:schemeClr>
              </a:buClr>
              <a:defRPr>
                <a:solidFill>
                  <a:schemeClr val="tx1">
                    <a:lumMod val="75000"/>
                    <a:lumOff val="25000"/>
                  </a:schemeClr>
                </a:solidFill>
                <a:latin typeface="微软雅黑" panose="020B0503020204020204" pitchFamily="34" charset="-122"/>
                <a:ea typeface="微软雅黑" panose="020B0503020204020204" pitchFamily="34" charset="-122"/>
              </a:defRPr>
            </a:lvl3pPr>
            <a:lvl4pPr>
              <a:buClr>
                <a:schemeClr val="accent5">
                  <a:lumMod val="60000"/>
                  <a:lumOff val="40000"/>
                </a:schemeClr>
              </a:buClr>
              <a:defRPr>
                <a:solidFill>
                  <a:schemeClr val="tx1">
                    <a:lumMod val="75000"/>
                    <a:lumOff val="25000"/>
                  </a:schemeClr>
                </a:solidFill>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eaLnBrk="1" latinLnBrk="0" hangingPunct="1"/>
            <a:r>
              <a:rPr lang="zh-CN" altLang="en-US" dirty="0"/>
              <a:t>单击此处编辑母版文本样式</a:t>
            </a:r>
            <a:endParaRPr lang="en-US" altLang="zh-CN" dirty="0"/>
          </a:p>
          <a:p>
            <a:pPr lvl="0" eaLnBrk="1" latinLnBrk="0" hangingPunct="1"/>
            <a:endParaRPr lang="zh-CN" altLang="en-US" dirty="0"/>
          </a:p>
        </p:txBody>
      </p:sp>
      <p:sp>
        <p:nvSpPr>
          <p:cNvPr id="14" name="矩形 13"/>
          <p:cNvSpPr/>
          <p:nvPr userDrawn="1"/>
        </p:nvSpPr>
        <p:spPr>
          <a:xfrm>
            <a:off x="8706271" y="1593520"/>
            <a:ext cx="440111" cy="936000"/>
          </a:xfrm>
          <a:prstGeom prst="rect">
            <a:avLst/>
          </a:prstGeom>
          <a:solidFill>
            <a:schemeClr val="bg1">
              <a:lumMod val="85000"/>
              <a:alpha val="70000"/>
            </a:scheme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onstantia" panose="02030602050306030303"/>
              <a:ea typeface="宋体" panose="02010600030101010101" pitchFamily="2" charset="-122"/>
            </a:endParaRPr>
          </a:p>
        </p:txBody>
      </p:sp>
      <p:sp>
        <p:nvSpPr>
          <p:cNvPr id="23" name="矩形 22"/>
          <p:cNvSpPr/>
          <p:nvPr userDrawn="1"/>
        </p:nvSpPr>
        <p:spPr>
          <a:xfrm>
            <a:off x="8706271" y="2590549"/>
            <a:ext cx="440111" cy="936000"/>
          </a:xfrm>
          <a:prstGeom prst="rect">
            <a:avLst/>
          </a:prstGeom>
          <a:solidFill>
            <a:sysClr val="window" lastClr="FFFFFF">
              <a:lumMod val="95000"/>
              <a:alpha val="70000"/>
            </a:sys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onstantia" panose="02030602050306030303"/>
              <a:ea typeface="宋体" panose="02010600030101010101" pitchFamily="2" charset="-122"/>
            </a:endParaRPr>
          </a:p>
        </p:txBody>
      </p:sp>
      <p:sp>
        <p:nvSpPr>
          <p:cNvPr id="26" name="矩形 25"/>
          <p:cNvSpPr/>
          <p:nvPr userDrawn="1"/>
        </p:nvSpPr>
        <p:spPr>
          <a:xfrm>
            <a:off x="8703889" y="3590054"/>
            <a:ext cx="440111" cy="936000"/>
          </a:xfrm>
          <a:prstGeom prst="rect">
            <a:avLst/>
          </a:prstGeom>
          <a:solidFill>
            <a:schemeClr val="bg1">
              <a:lumMod val="85000"/>
              <a:alpha val="70000"/>
            </a:scheme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onstantia" panose="02030602050306030303"/>
              <a:ea typeface="宋体" panose="02010600030101010101" pitchFamily="2" charset="-122"/>
            </a:endParaRPr>
          </a:p>
        </p:txBody>
      </p:sp>
      <p:sp>
        <p:nvSpPr>
          <p:cNvPr id="28" name="矩形 27"/>
          <p:cNvSpPr/>
          <p:nvPr userDrawn="1"/>
        </p:nvSpPr>
        <p:spPr>
          <a:xfrm>
            <a:off x="8703889" y="4587083"/>
            <a:ext cx="440111" cy="432807"/>
          </a:xfrm>
          <a:prstGeom prst="rect">
            <a:avLst/>
          </a:prstGeom>
          <a:solidFill>
            <a:schemeClr val="bg1">
              <a:lumMod val="95000"/>
              <a:alpha val="70000"/>
            </a:scheme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onstantia" panose="02030602050306030303"/>
              <a:ea typeface="宋体" panose="02010600030101010101" pitchFamily="2" charset="-122"/>
            </a:endParaRPr>
          </a:p>
        </p:txBody>
      </p:sp>
    </p:spTree>
  </p:cSld>
  <p:clrMapOvr>
    <a:masterClrMapping/>
  </p:clrMapOvr>
  <p:transition spd="slow">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1_空白">
    <p:spTree>
      <p:nvGrpSpPr>
        <p:cNvPr id="1" name=""/>
        <p:cNvGrpSpPr/>
        <p:nvPr/>
      </p:nvGrpSpPr>
      <p:grpSpPr>
        <a:xfrm>
          <a:off x="0" y="0"/>
          <a:ext cx="0" cy="0"/>
          <a:chOff x="0" y="0"/>
          <a:chExt cx="0" cy="0"/>
        </a:xfrm>
      </p:grpSpPr>
    </p:spTree>
  </p:cSld>
  <p:clrMapOvr>
    <a:masterClrMapping/>
  </p:clrMapOvr>
  <p:transition spd="slow">
    <p:pull/>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2_空白">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96555" y="407774"/>
            <a:ext cx="1145743" cy="862181"/>
          </a:xfrm>
          <a:prstGeom prst="rect">
            <a:avLst/>
          </a:prstGeom>
        </p:spPr>
      </p:pic>
      <p:sp>
        <p:nvSpPr>
          <p:cNvPr id="43" name="矩形 42"/>
          <p:cNvSpPr/>
          <p:nvPr userDrawn="1"/>
        </p:nvSpPr>
        <p:spPr>
          <a:xfrm>
            <a:off x="492747" y="407773"/>
            <a:ext cx="1145743" cy="862623"/>
          </a:xfrm>
          <a:prstGeom prst="rect">
            <a:avLst/>
          </a:prstGeom>
          <a:solidFill>
            <a:sysClr val="window" lastClr="FFFFFF">
              <a:lumMod val="85000"/>
              <a:alpha val="85000"/>
            </a:sys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onstantia" panose="02030602050306030303"/>
              <a:ea typeface="宋体" panose="02010600030101010101" pitchFamily="2" charset="-122"/>
            </a:endParaRPr>
          </a:p>
        </p:txBody>
      </p:sp>
      <p:sp>
        <p:nvSpPr>
          <p:cNvPr id="44" name="矩形 43"/>
          <p:cNvSpPr/>
          <p:nvPr userDrawn="1"/>
        </p:nvSpPr>
        <p:spPr>
          <a:xfrm>
            <a:off x="4709222" y="1167563"/>
            <a:ext cx="1433700" cy="10239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userDrawn="1"/>
        </p:nvSpPr>
        <p:spPr>
          <a:xfrm>
            <a:off x="6114122" y="1167563"/>
            <a:ext cx="1548000" cy="102392"/>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userDrawn="1"/>
        </p:nvSpPr>
        <p:spPr>
          <a:xfrm>
            <a:off x="7633322" y="1167563"/>
            <a:ext cx="1510678" cy="10239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userDrawn="1"/>
        </p:nvSpPr>
        <p:spPr>
          <a:xfrm>
            <a:off x="6591" y="334397"/>
            <a:ext cx="440111" cy="936000"/>
          </a:xfrm>
          <a:prstGeom prst="rect">
            <a:avLst/>
          </a:prstGeom>
          <a:solidFill>
            <a:sysClr val="window" lastClr="FFFFFF">
              <a:lumMod val="85000"/>
              <a:alpha val="70000"/>
            </a:sys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onstantia" panose="02030602050306030303"/>
              <a:ea typeface="宋体" panose="02010600030101010101" pitchFamily="2" charset="-122"/>
            </a:endParaRPr>
          </a:p>
        </p:txBody>
      </p:sp>
      <p:pic>
        <p:nvPicPr>
          <p:cNvPr id="23" name="图片 2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842575" y="370647"/>
            <a:ext cx="3291723" cy="688796"/>
          </a:xfrm>
          <a:prstGeom prst="rect">
            <a:avLst/>
          </a:prstGeom>
        </p:spPr>
      </p:pic>
      <p:sp>
        <p:nvSpPr>
          <p:cNvPr id="24" name="矩形 23"/>
          <p:cNvSpPr/>
          <p:nvPr userDrawn="1"/>
        </p:nvSpPr>
        <p:spPr>
          <a:xfrm>
            <a:off x="-336" y="1377875"/>
            <a:ext cx="9144000" cy="311099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p:transition spd="slow">
    <p:pull/>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274638"/>
            <a:ext cx="7886700" cy="993775"/>
          </a:xfrm>
          <a:prstGeom prst="rect">
            <a:avLst/>
          </a:prstGeom>
        </p:spPr>
        <p:txBody>
          <a:bodyPr/>
          <a:lstStyle/>
          <a:p>
            <a:r>
              <a:rPr lang="zh-CN" altLang="en-US"/>
              <a:t>单击此处编辑母版标题样式</a:t>
            </a:r>
          </a:p>
        </p:txBody>
      </p:sp>
    </p:spTree>
  </p:cSld>
  <p:clrMapOvr>
    <a:masterClrMapping/>
  </p:clrMapOvr>
  <p:transition spd="slow">
    <p:pull/>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29" name="直接连接符 28"/>
          <p:cNvCxnSpPr/>
          <p:nvPr userDrawn="1"/>
        </p:nvCxnSpPr>
        <p:spPr>
          <a:xfrm>
            <a:off x="0" y="501648"/>
            <a:ext cx="9144000" cy="0"/>
          </a:xfrm>
          <a:prstGeom prst="line">
            <a:avLst/>
          </a:prstGeom>
          <a:ln w="9525">
            <a:solidFill>
              <a:schemeClr val="accent5">
                <a:lumMod val="60000"/>
                <a:lumOff val="40000"/>
              </a:schemeClr>
            </a:solidFill>
          </a:ln>
        </p:spPr>
        <p:style>
          <a:lnRef idx="1">
            <a:schemeClr val="accent3"/>
          </a:lnRef>
          <a:fillRef idx="0">
            <a:schemeClr val="accent3"/>
          </a:fillRef>
          <a:effectRef idx="0">
            <a:schemeClr val="accent3"/>
          </a:effectRef>
          <a:fontRef idx="minor">
            <a:schemeClr val="tx1"/>
          </a:fontRef>
        </p:style>
      </p:cxnSp>
      <p:sp>
        <p:nvSpPr>
          <p:cNvPr id="2" name="矩形 1"/>
          <p:cNvSpPr/>
          <p:nvPr userDrawn="1"/>
        </p:nvSpPr>
        <p:spPr>
          <a:xfrm>
            <a:off x="0" y="0"/>
            <a:ext cx="310100" cy="62815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Date Placeholder 3"/>
          <p:cNvSpPr txBox="1"/>
          <p:nvPr userDrawn="1"/>
        </p:nvSpPr>
        <p:spPr>
          <a:xfrm>
            <a:off x="8290683" y="4916051"/>
            <a:ext cx="853317" cy="227449"/>
          </a:xfrm>
          <a:prstGeom prst="rect">
            <a:avLst/>
          </a:prstGeom>
        </p:spPr>
        <p:txBody>
          <a:bodyPr/>
          <a:lstStyle>
            <a:defPPr>
              <a:defRPr lang="zh-CN"/>
            </a:defPPr>
            <a:lvl1pPr algn="l" rtl="0" fontAlgn="base">
              <a:spcBef>
                <a:spcPct val="0"/>
              </a:spcBef>
              <a:spcAft>
                <a:spcPct val="0"/>
              </a:spcAft>
              <a:defRPr sz="900" kern="1200">
                <a:solidFill>
                  <a:schemeClr val="bg1"/>
                </a:solidFill>
                <a:latin typeface="微软雅黑" panose="020B0503020204020204" pitchFamily="34" charset="-122"/>
                <a:ea typeface="微软雅黑" panose="020B0503020204020204" pitchFamily="34"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r"/>
            <a:fld id="{C89FB959-9AA2-4214-ACBE-8CB9E5BC13E9}" type="datetime10">
              <a:rPr lang="zh-CN" altLang="en-US" smtClean="0">
                <a:solidFill>
                  <a:schemeClr val="tx2">
                    <a:lumMod val="75000"/>
                  </a:schemeClr>
                </a:solidFill>
              </a:rPr>
              <a:t>16:24</a:t>
            </a:fld>
            <a:r>
              <a:rPr lang="zh-CN" altLang="en-US" dirty="0">
                <a:solidFill>
                  <a:schemeClr val="tx2">
                    <a:lumMod val="75000"/>
                  </a:schemeClr>
                </a:solidFill>
              </a:rPr>
              <a:t> </a:t>
            </a:r>
            <a:r>
              <a:rPr lang="en-US" altLang="zh-CN" dirty="0">
                <a:solidFill>
                  <a:schemeClr val="tx2">
                    <a:lumMod val="75000"/>
                  </a:schemeClr>
                </a:solidFill>
              </a:rPr>
              <a:t>/ </a:t>
            </a:r>
            <a:fld id="{0C913308-F349-4B6D-A68A-DD1791B4A57B}" type="slidenum">
              <a:rPr lang="zh-CN" altLang="en-US" dirty="0" smtClean="0">
                <a:solidFill>
                  <a:schemeClr val="tx2">
                    <a:lumMod val="75000"/>
                  </a:schemeClr>
                </a:solidFill>
              </a:rPr>
              <a:t>‹#›</a:t>
            </a:fld>
            <a:endParaRPr lang="zh-CN" altLang="en-US" dirty="0">
              <a:solidFill>
                <a:schemeClr val="tx2">
                  <a:lumMod val="75000"/>
                </a:schemeClr>
              </a:solidFill>
            </a:endParaRPr>
          </a:p>
        </p:txBody>
      </p:sp>
      <p:pic>
        <p:nvPicPr>
          <p:cNvPr id="6" name="图片 5"/>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6726155" y="12223"/>
            <a:ext cx="2338938" cy="489425"/>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ransition spd="slow">
    <p:pull/>
  </p:transition>
  <p:hf hdr="0" ftr="0"/>
  <p:txStyles>
    <p:titleStyle>
      <a:lvl1pPr algn="l" rtl="0" eaLnBrk="1" latinLnBrk="0" hangingPunct="1">
        <a:spcBef>
          <a:spcPct val="0"/>
        </a:spcBef>
        <a:buNone/>
        <a:defRPr kumimoji="0" sz="4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panose="05020102010507070707"/>
        <a:buChar char=""/>
        <a:defRPr kumimoji="0" sz="2400" kern="1200">
          <a:solidFill>
            <a:schemeClr val="tx1"/>
          </a:solidFill>
          <a:latin typeface="微软雅黑" panose="020B0503020204020204" pitchFamily="34" charset="-122"/>
          <a:ea typeface="微软雅黑" panose="020B0503020204020204" pitchFamily="34" charset="-122"/>
          <a:cs typeface="+mn-cs"/>
        </a:defRPr>
      </a:lvl1pPr>
      <a:lvl2pPr marL="640080" indent="-247015" algn="l" rtl="0" eaLnBrk="1" latinLnBrk="0" hangingPunct="1">
        <a:spcBef>
          <a:spcPct val="20000"/>
        </a:spcBef>
        <a:buClr>
          <a:schemeClr val="accent1"/>
        </a:buClr>
        <a:buSzPct val="85000"/>
        <a:buFont typeface="Wingdings 2" panose="05020102010507070707"/>
        <a:buChar char=""/>
        <a:defRPr kumimoji="0" sz="2000" kern="1200">
          <a:solidFill>
            <a:schemeClr val="tx1"/>
          </a:solidFill>
          <a:latin typeface="微软雅黑" panose="020B0503020204020204" pitchFamily="34" charset="-122"/>
          <a:ea typeface="微软雅黑" panose="020B0503020204020204" pitchFamily="34" charset="-122"/>
          <a:cs typeface="+mn-cs"/>
        </a:defRPr>
      </a:lvl2pPr>
      <a:lvl3pPr marL="914400" indent="-247015" algn="l" rtl="0" eaLnBrk="1" latinLnBrk="0" hangingPunct="1">
        <a:spcBef>
          <a:spcPct val="20000"/>
        </a:spcBef>
        <a:buClr>
          <a:schemeClr val="accent2"/>
        </a:buClr>
        <a:buSzPct val="70000"/>
        <a:buFont typeface="Wingdings 2" panose="05020102010507070707"/>
        <a:buChar char=""/>
        <a:defRPr kumimoji="0" sz="1800" kern="1200">
          <a:solidFill>
            <a:schemeClr val="tx1"/>
          </a:solidFill>
          <a:latin typeface="微软雅黑" panose="020B0503020204020204" pitchFamily="34" charset="-122"/>
          <a:ea typeface="微软雅黑" panose="020B0503020204020204" pitchFamily="34" charset="-122"/>
          <a:cs typeface="+mn-cs"/>
        </a:defRPr>
      </a:lvl3pPr>
      <a:lvl4pPr marL="1188720" indent="-210185" algn="l" rtl="0" eaLnBrk="1" latinLnBrk="0" hangingPunct="1">
        <a:spcBef>
          <a:spcPct val="20000"/>
        </a:spcBef>
        <a:buClr>
          <a:schemeClr val="accent3"/>
        </a:buClr>
        <a:buSzPct val="65000"/>
        <a:buFont typeface="Wingdings 2" panose="05020102010507070707"/>
        <a:buChar char=""/>
        <a:defRPr kumimoji="0" sz="1600" kern="1200">
          <a:solidFill>
            <a:schemeClr val="tx1"/>
          </a:solidFill>
          <a:latin typeface="微软雅黑" panose="020B0503020204020204" pitchFamily="34" charset="-122"/>
          <a:ea typeface="微软雅黑" panose="020B0503020204020204" pitchFamily="34" charset="-122"/>
          <a:cs typeface="+mn-cs"/>
        </a:defRPr>
      </a:lvl4pPr>
      <a:lvl5pPr marL="1463040" indent="-210185" algn="l" rtl="0" eaLnBrk="1" latinLnBrk="0" hangingPunct="1">
        <a:spcBef>
          <a:spcPct val="20000"/>
        </a:spcBef>
        <a:buClr>
          <a:schemeClr val="accent4"/>
        </a:buClr>
        <a:buSzPct val="65000"/>
        <a:buFont typeface="Wingdings 2" panose="05020102010507070707"/>
        <a:buChar char=""/>
        <a:defRPr kumimoji="0" sz="1400" kern="1200">
          <a:solidFill>
            <a:schemeClr val="tx1"/>
          </a:solidFill>
          <a:latin typeface="微软雅黑" panose="020B0503020204020204" pitchFamily="34" charset="-122"/>
          <a:ea typeface="微软雅黑" panose="020B0503020204020204" pitchFamily="34" charset="-122"/>
          <a:cs typeface="+mn-cs"/>
        </a:defRPr>
      </a:lvl5pPr>
      <a:lvl6pPr marL="1737360" indent="-210185" algn="l" rtl="0" eaLnBrk="1" latinLnBrk="0" hangingPunct="1">
        <a:spcBef>
          <a:spcPct val="20000"/>
        </a:spcBef>
        <a:buClr>
          <a:schemeClr val="accent5"/>
        </a:buClr>
        <a:buSzPct val="80000"/>
        <a:buFont typeface="Wingdings 2" panose="05020102010507070707"/>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panose="05020102010507070707"/>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7.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12.webp"/><Relationship Id="rId2" Type="http://schemas.openxmlformats.org/officeDocument/2006/relationships/image" Target="../media/image11.webp"/><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svg"/><Relationship Id="rId7" Type="http://schemas.openxmlformats.org/officeDocument/2006/relationships/image" Target="../media/image20.sv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svg"/><Relationship Id="rId4" Type="http://schemas.openxmlformats.org/officeDocument/2006/relationships/image" Target="../media/image17.png"/><Relationship Id="rId9" Type="http://schemas.openxmlformats.org/officeDocument/2006/relationships/image" Target="../media/image22.sv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3" cstate="print">
            <a:extLst>
              <a:ext uri="{28A0092B-C50C-407E-A947-70E740481C1C}">
                <a14:useLocalDpi xmlns:a14="http://schemas.microsoft.com/office/drawing/2010/main" val="0"/>
              </a:ext>
            </a:extLst>
          </a:blip>
          <a:srcRect l="6128" t="5924" r="7009" b="5975"/>
          <a:stretch>
            <a:fillRect/>
          </a:stretch>
        </p:blipFill>
        <p:spPr>
          <a:xfrm>
            <a:off x="1180034" y="1636030"/>
            <a:ext cx="2398908" cy="2433069"/>
          </a:xfrm>
          <a:prstGeom prst="rect">
            <a:avLst/>
          </a:prstGeom>
        </p:spPr>
      </p:pic>
      <p:sp>
        <p:nvSpPr>
          <p:cNvPr id="3" name="文本框 1"/>
          <p:cNvSpPr>
            <a:spLocks noChangeArrowheads="1"/>
          </p:cNvSpPr>
          <p:nvPr/>
        </p:nvSpPr>
        <p:spPr bwMode="auto">
          <a:xfrm>
            <a:off x="5752613" y="2720259"/>
            <a:ext cx="774572" cy="400110"/>
          </a:xfrm>
          <a:prstGeom prst="rect">
            <a:avLst/>
          </a:prstGeom>
          <a:noFill/>
          <a:ln>
            <a:noFill/>
          </a:ln>
        </p:spPr>
        <p:txBody>
          <a:bodyPr wrap="none">
            <a:spAutoFit/>
          </a:bodyPr>
          <a:lstStyle/>
          <a:p>
            <a:pPr algn="ctr">
              <a:defRPr/>
            </a:pPr>
            <a:r>
              <a:rPr lang="zh-CN" altLang="en-US" sz="2000" b="1" spc="3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王津</a:t>
            </a:r>
          </a:p>
        </p:txBody>
      </p:sp>
      <p:sp>
        <p:nvSpPr>
          <p:cNvPr id="4" name="文本框 1">
            <a:extLst>
              <a:ext uri="{FF2B5EF4-FFF2-40B4-BE49-F238E27FC236}">
                <a16:creationId xmlns:a16="http://schemas.microsoft.com/office/drawing/2014/main" id="{AD3A5AEB-8EDD-4A8B-95AA-334BB22C69F3}"/>
              </a:ext>
            </a:extLst>
          </p:cNvPr>
          <p:cNvSpPr>
            <a:spLocks noChangeArrowheads="1"/>
          </p:cNvSpPr>
          <p:nvPr/>
        </p:nvSpPr>
        <p:spPr bwMode="auto">
          <a:xfrm>
            <a:off x="4925462" y="1986975"/>
            <a:ext cx="2428871" cy="584775"/>
          </a:xfrm>
          <a:prstGeom prst="rect">
            <a:avLst/>
          </a:prstGeom>
          <a:noFill/>
          <a:ln>
            <a:noFill/>
          </a:ln>
        </p:spPr>
        <p:txBody>
          <a:bodyPr wrap="none">
            <a:spAutoFit/>
          </a:bodyPr>
          <a:lstStyle/>
          <a:p>
            <a:pPr algn="ctr">
              <a:defRPr/>
            </a:pPr>
            <a:r>
              <a:rPr lang="zh-CN" altLang="en-US" sz="3200" b="1" spc="300" dirty="0">
                <a:latin typeface="华文彩云" panose="02010800040101010101" pitchFamily="2" charset="-122"/>
                <a:ea typeface="华文彩云" panose="02010800040101010101" pitchFamily="2" charset="-122"/>
                <a:sym typeface="微软雅黑" panose="020B0503020204020204" pitchFamily="34" charset="-122"/>
              </a:rPr>
              <a:t>区块链技术</a:t>
            </a:r>
          </a:p>
        </p:txBody>
      </p:sp>
    </p:spTree>
  </p:cSld>
  <p:clrMapOvr>
    <a:masterClrMapping/>
  </p:clrMapOvr>
  <p:transition spd="slow">
    <p:pull/>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1EAF6E-117C-44A4-B921-FA77E6D81023}"/>
              </a:ext>
            </a:extLst>
          </p:cNvPr>
          <p:cNvSpPr>
            <a:spLocks noGrp="1"/>
          </p:cNvSpPr>
          <p:nvPr>
            <p:ph type="title"/>
          </p:nvPr>
        </p:nvSpPr>
        <p:spPr/>
        <p:txBody>
          <a:bodyPr/>
          <a:lstStyle/>
          <a:p>
            <a:r>
              <a:rPr lang="zh-CN" altLang="en-US" dirty="0"/>
              <a:t>如何交易</a:t>
            </a:r>
          </a:p>
        </p:txBody>
      </p:sp>
      <p:sp>
        <p:nvSpPr>
          <p:cNvPr id="5" name="内容占位符 2">
            <a:extLst>
              <a:ext uri="{FF2B5EF4-FFF2-40B4-BE49-F238E27FC236}">
                <a16:creationId xmlns:a16="http://schemas.microsoft.com/office/drawing/2014/main" id="{783FDB0D-F7D4-9836-0D26-B0F87C4DA922}"/>
              </a:ext>
            </a:extLst>
          </p:cNvPr>
          <p:cNvSpPr>
            <a:spLocks noGrp="1"/>
          </p:cNvSpPr>
          <p:nvPr>
            <p:ph idx="1"/>
          </p:nvPr>
        </p:nvSpPr>
        <p:spPr>
          <a:xfrm>
            <a:off x="302150" y="625289"/>
            <a:ext cx="8523798" cy="4121188"/>
          </a:xfrm>
        </p:spPr>
        <p:txBody>
          <a:bodyPr/>
          <a:lstStyle/>
          <a:p>
            <a:r>
              <a:rPr lang="zh-CN" altLang="en-US" dirty="0"/>
              <a:t>区块链技术如何交易</a:t>
            </a:r>
          </a:p>
        </p:txBody>
      </p:sp>
      <p:pic>
        <p:nvPicPr>
          <p:cNvPr id="12" name="图片 11">
            <a:extLst>
              <a:ext uri="{FF2B5EF4-FFF2-40B4-BE49-F238E27FC236}">
                <a16:creationId xmlns:a16="http://schemas.microsoft.com/office/drawing/2014/main" id="{FC56A135-134A-E7C5-3CA5-A8C57EC80658}"/>
              </a:ext>
            </a:extLst>
          </p:cNvPr>
          <p:cNvPicPr>
            <a:picLocks noChangeAspect="1"/>
          </p:cNvPicPr>
          <p:nvPr/>
        </p:nvPicPr>
        <p:blipFill>
          <a:blip r:embed="rId2"/>
          <a:stretch>
            <a:fillRect/>
          </a:stretch>
        </p:blipFill>
        <p:spPr>
          <a:xfrm>
            <a:off x="477419" y="1156688"/>
            <a:ext cx="4864968" cy="3361523"/>
          </a:xfrm>
          <a:prstGeom prst="rect">
            <a:avLst/>
          </a:prstGeom>
        </p:spPr>
      </p:pic>
      <p:pic>
        <p:nvPicPr>
          <p:cNvPr id="13" name="图片 12">
            <a:extLst>
              <a:ext uri="{FF2B5EF4-FFF2-40B4-BE49-F238E27FC236}">
                <a16:creationId xmlns:a16="http://schemas.microsoft.com/office/drawing/2014/main" id="{AFA73616-DA96-C420-8CE1-53D11A2D3D19}"/>
              </a:ext>
            </a:extLst>
          </p:cNvPr>
          <p:cNvPicPr>
            <a:picLocks noChangeAspect="1"/>
          </p:cNvPicPr>
          <p:nvPr/>
        </p:nvPicPr>
        <p:blipFill rotWithShape="1">
          <a:blip r:embed="rId3"/>
          <a:srcRect b="17683"/>
          <a:stretch/>
        </p:blipFill>
        <p:spPr>
          <a:xfrm>
            <a:off x="5894419" y="1384954"/>
            <a:ext cx="2772162" cy="2658375"/>
          </a:xfrm>
          <a:prstGeom prst="rect">
            <a:avLst/>
          </a:prstGeom>
        </p:spPr>
      </p:pic>
      <p:sp>
        <p:nvSpPr>
          <p:cNvPr id="14" name="文本框 13">
            <a:extLst>
              <a:ext uri="{FF2B5EF4-FFF2-40B4-BE49-F238E27FC236}">
                <a16:creationId xmlns:a16="http://schemas.microsoft.com/office/drawing/2014/main" id="{A86A16E7-E78B-96D4-53E9-DF5C16005EC5}"/>
              </a:ext>
            </a:extLst>
          </p:cNvPr>
          <p:cNvSpPr txBox="1"/>
          <p:nvPr/>
        </p:nvSpPr>
        <p:spPr>
          <a:xfrm>
            <a:off x="1645920" y="4605411"/>
            <a:ext cx="2453640" cy="369332"/>
          </a:xfrm>
          <a:prstGeom prst="rect">
            <a:avLst/>
          </a:prstGeom>
          <a:noFill/>
        </p:spPr>
        <p:txBody>
          <a:bodyPr wrap="square" rtlCol="0">
            <a:spAutoFit/>
          </a:bodyPr>
          <a:lstStyle/>
          <a:p>
            <a:r>
              <a:rPr lang="zh-CN" altLang="en-US" dirty="0"/>
              <a:t>区块链方式交易</a:t>
            </a:r>
          </a:p>
        </p:txBody>
      </p:sp>
      <p:sp>
        <p:nvSpPr>
          <p:cNvPr id="15" name="文本框 14">
            <a:extLst>
              <a:ext uri="{FF2B5EF4-FFF2-40B4-BE49-F238E27FC236}">
                <a16:creationId xmlns:a16="http://schemas.microsoft.com/office/drawing/2014/main" id="{F2A8901E-E42C-1F06-A1B2-686BC1C56461}"/>
              </a:ext>
            </a:extLst>
          </p:cNvPr>
          <p:cNvSpPr txBox="1"/>
          <p:nvPr/>
        </p:nvSpPr>
        <p:spPr>
          <a:xfrm>
            <a:off x="6372308" y="4148879"/>
            <a:ext cx="2453640" cy="369332"/>
          </a:xfrm>
          <a:prstGeom prst="rect">
            <a:avLst/>
          </a:prstGeom>
          <a:noFill/>
        </p:spPr>
        <p:txBody>
          <a:bodyPr wrap="square" rtlCol="0">
            <a:spAutoFit/>
          </a:bodyPr>
          <a:lstStyle/>
          <a:p>
            <a:r>
              <a:rPr lang="zh-CN" altLang="en-US" dirty="0"/>
              <a:t>传统方式交易</a:t>
            </a:r>
          </a:p>
        </p:txBody>
      </p:sp>
    </p:spTree>
    <p:extLst>
      <p:ext uri="{BB962C8B-B14F-4D97-AF65-F5344CB8AC3E}">
        <p14:creationId xmlns:p14="http://schemas.microsoft.com/office/powerpoint/2010/main" val="3264285429"/>
      </p:ext>
    </p:extLst>
  </p:cSld>
  <p:clrMapOvr>
    <a:masterClrMapping/>
  </p:clrMapOvr>
  <p:transition spd="slow">
    <p:pull/>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474E12-17A5-4CA1-BACB-E533643D9C50}"/>
              </a:ext>
            </a:extLst>
          </p:cNvPr>
          <p:cNvSpPr>
            <a:spLocks noGrp="1"/>
          </p:cNvSpPr>
          <p:nvPr>
            <p:ph type="title"/>
          </p:nvPr>
        </p:nvSpPr>
        <p:spPr/>
        <p:txBody>
          <a:bodyPr/>
          <a:lstStyle/>
          <a:p>
            <a:r>
              <a:rPr lang="zh-CN" altLang="en-US" dirty="0"/>
              <a:t>数字签名</a:t>
            </a:r>
          </a:p>
        </p:txBody>
      </p:sp>
      <p:sp>
        <p:nvSpPr>
          <p:cNvPr id="6" name="内容占位符 2">
            <a:extLst>
              <a:ext uri="{FF2B5EF4-FFF2-40B4-BE49-F238E27FC236}">
                <a16:creationId xmlns:a16="http://schemas.microsoft.com/office/drawing/2014/main" id="{65D292E4-44A5-684A-7766-80601BCCEC66}"/>
              </a:ext>
            </a:extLst>
          </p:cNvPr>
          <p:cNvSpPr>
            <a:spLocks noGrp="1"/>
          </p:cNvSpPr>
          <p:nvPr>
            <p:ph idx="1"/>
          </p:nvPr>
        </p:nvSpPr>
        <p:spPr>
          <a:xfrm>
            <a:off x="301625" y="625475"/>
            <a:ext cx="8524875" cy="4121150"/>
          </a:xfrm>
        </p:spPr>
        <p:txBody>
          <a:bodyPr/>
          <a:lstStyle/>
          <a:p>
            <a:r>
              <a:rPr lang="zh-CN" altLang="en-US" dirty="0"/>
              <a:t>数字签名能够保证交易的身份验证</a:t>
            </a:r>
            <a:endParaRPr lang="en-US" altLang="zh-CN" dirty="0"/>
          </a:p>
          <a:p>
            <a:endParaRPr lang="en-US" altLang="zh-CN" dirty="0"/>
          </a:p>
          <a:p>
            <a:pPr marL="0" indent="0">
              <a:buNone/>
            </a:pPr>
            <a:endParaRPr lang="en-US" altLang="zh-CN" sz="1400" dirty="0"/>
          </a:p>
        </p:txBody>
      </p:sp>
      <p:sp>
        <p:nvSpPr>
          <p:cNvPr id="4" name="矩形: 圆角 3">
            <a:extLst>
              <a:ext uri="{FF2B5EF4-FFF2-40B4-BE49-F238E27FC236}">
                <a16:creationId xmlns:a16="http://schemas.microsoft.com/office/drawing/2014/main" id="{714B65E0-22EF-E473-80E4-4810880D27CA}"/>
              </a:ext>
            </a:extLst>
          </p:cNvPr>
          <p:cNvSpPr/>
          <p:nvPr/>
        </p:nvSpPr>
        <p:spPr>
          <a:xfrm>
            <a:off x="1749425" y="1753872"/>
            <a:ext cx="1062355" cy="320040"/>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t>源文件</a:t>
            </a:r>
          </a:p>
        </p:txBody>
      </p:sp>
      <p:sp>
        <p:nvSpPr>
          <p:cNvPr id="5" name="矩形: 圆角 4">
            <a:extLst>
              <a:ext uri="{FF2B5EF4-FFF2-40B4-BE49-F238E27FC236}">
                <a16:creationId xmlns:a16="http://schemas.microsoft.com/office/drawing/2014/main" id="{D2604F6A-26BD-138D-97D1-FED76CDAA913}"/>
              </a:ext>
            </a:extLst>
          </p:cNvPr>
          <p:cNvSpPr/>
          <p:nvPr/>
        </p:nvSpPr>
        <p:spPr>
          <a:xfrm>
            <a:off x="3291760" y="1746252"/>
            <a:ext cx="1062355" cy="320040"/>
          </a:xfrm>
          <a:prstGeom prst="roundRect">
            <a:avLst/>
          </a:prstGeom>
          <a:solidFill>
            <a:schemeClr val="accent6">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t>数字摘要</a:t>
            </a:r>
          </a:p>
        </p:txBody>
      </p:sp>
      <p:sp>
        <p:nvSpPr>
          <p:cNvPr id="7" name="矩形: 圆角 6">
            <a:extLst>
              <a:ext uri="{FF2B5EF4-FFF2-40B4-BE49-F238E27FC236}">
                <a16:creationId xmlns:a16="http://schemas.microsoft.com/office/drawing/2014/main" id="{C5B2BDC2-B83C-20ED-5947-714A5B738477}"/>
              </a:ext>
            </a:extLst>
          </p:cNvPr>
          <p:cNvSpPr/>
          <p:nvPr/>
        </p:nvSpPr>
        <p:spPr>
          <a:xfrm>
            <a:off x="4834095" y="1746252"/>
            <a:ext cx="1299845" cy="320040"/>
          </a:xfrm>
          <a:prstGeom prst="round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t>加密数字摘要</a:t>
            </a:r>
          </a:p>
        </p:txBody>
      </p:sp>
      <p:sp>
        <p:nvSpPr>
          <p:cNvPr id="8" name="矩形: 圆角 7">
            <a:extLst>
              <a:ext uri="{FF2B5EF4-FFF2-40B4-BE49-F238E27FC236}">
                <a16:creationId xmlns:a16="http://schemas.microsoft.com/office/drawing/2014/main" id="{EA9BE7EE-FB76-E9D0-6F05-C643F724BF96}"/>
              </a:ext>
            </a:extLst>
          </p:cNvPr>
          <p:cNvSpPr/>
          <p:nvPr/>
        </p:nvSpPr>
        <p:spPr>
          <a:xfrm>
            <a:off x="1748314" y="3018157"/>
            <a:ext cx="1284446" cy="320040"/>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t>源文件</a:t>
            </a:r>
          </a:p>
        </p:txBody>
      </p:sp>
      <p:sp>
        <p:nvSpPr>
          <p:cNvPr id="9" name="矩形: 圆角 8">
            <a:extLst>
              <a:ext uri="{FF2B5EF4-FFF2-40B4-BE49-F238E27FC236}">
                <a16:creationId xmlns:a16="http://schemas.microsoft.com/office/drawing/2014/main" id="{CCED8199-6F74-29EA-6D8A-7423A460F88B}"/>
              </a:ext>
            </a:extLst>
          </p:cNvPr>
          <p:cNvSpPr/>
          <p:nvPr/>
        </p:nvSpPr>
        <p:spPr>
          <a:xfrm>
            <a:off x="1734741" y="3742692"/>
            <a:ext cx="1298019" cy="320040"/>
          </a:xfrm>
          <a:prstGeom prst="round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t>加密数字摘要</a:t>
            </a:r>
          </a:p>
        </p:txBody>
      </p:sp>
      <p:sp>
        <p:nvSpPr>
          <p:cNvPr id="10" name="矩形: 圆角 9">
            <a:extLst>
              <a:ext uri="{FF2B5EF4-FFF2-40B4-BE49-F238E27FC236}">
                <a16:creationId xmlns:a16="http://schemas.microsoft.com/office/drawing/2014/main" id="{0316ADA0-FF06-AD2C-E6EE-5EA1E58AD3C8}"/>
              </a:ext>
            </a:extLst>
          </p:cNvPr>
          <p:cNvSpPr/>
          <p:nvPr/>
        </p:nvSpPr>
        <p:spPr>
          <a:xfrm>
            <a:off x="3320573" y="3018157"/>
            <a:ext cx="1062355" cy="320040"/>
          </a:xfrm>
          <a:prstGeom prst="roundRect">
            <a:avLst/>
          </a:prstGeom>
          <a:solidFill>
            <a:schemeClr val="accent6">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t>数字摘要</a:t>
            </a:r>
            <a:r>
              <a:rPr lang="en-US" altLang="zh-CN" sz="1400" dirty="0"/>
              <a:t>1</a:t>
            </a:r>
            <a:endParaRPr lang="zh-CN" altLang="en-US" sz="1400" dirty="0"/>
          </a:p>
        </p:txBody>
      </p:sp>
      <p:sp>
        <p:nvSpPr>
          <p:cNvPr id="11" name="矩形: 圆角 10">
            <a:extLst>
              <a:ext uri="{FF2B5EF4-FFF2-40B4-BE49-F238E27FC236}">
                <a16:creationId xmlns:a16="http://schemas.microsoft.com/office/drawing/2014/main" id="{FF538F5B-FBCE-7256-7C5C-4CA395313CDE}"/>
              </a:ext>
            </a:extLst>
          </p:cNvPr>
          <p:cNvSpPr/>
          <p:nvPr/>
        </p:nvSpPr>
        <p:spPr>
          <a:xfrm>
            <a:off x="3320573" y="3742692"/>
            <a:ext cx="1062355" cy="320040"/>
          </a:xfrm>
          <a:prstGeom prst="roundRect">
            <a:avLst/>
          </a:prstGeom>
          <a:solidFill>
            <a:schemeClr val="accent6">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t>数字摘要</a:t>
            </a:r>
            <a:r>
              <a:rPr lang="en-US" altLang="zh-CN" sz="1400" dirty="0"/>
              <a:t>2</a:t>
            </a:r>
            <a:endParaRPr lang="zh-CN" altLang="en-US" sz="1400" dirty="0"/>
          </a:p>
        </p:txBody>
      </p:sp>
      <p:cxnSp>
        <p:nvCxnSpPr>
          <p:cNvPr id="13" name="直接箭头连接符 12">
            <a:extLst>
              <a:ext uri="{FF2B5EF4-FFF2-40B4-BE49-F238E27FC236}">
                <a16:creationId xmlns:a16="http://schemas.microsoft.com/office/drawing/2014/main" id="{B234384A-0A47-ABF3-F8A4-9784999A29DB}"/>
              </a:ext>
            </a:extLst>
          </p:cNvPr>
          <p:cNvCxnSpPr>
            <a:stCxn id="4" idx="3"/>
            <a:endCxn id="5" idx="1"/>
          </p:cNvCxnSpPr>
          <p:nvPr/>
        </p:nvCxnSpPr>
        <p:spPr>
          <a:xfrm flipV="1">
            <a:off x="2811780" y="1906272"/>
            <a:ext cx="479980" cy="76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FCBBD827-A34E-151B-4CE9-7A805A908D43}"/>
              </a:ext>
            </a:extLst>
          </p:cNvPr>
          <p:cNvCxnSpPr>
            <a:stCxn id="5" idx="3"/>
            <a:endCxn id="7" idx="1"/>
          </p:cNvCxnSpPr>
          <p:nvPr/>
        </p:nvCxnSpPr>
        <p:spPr>
          <a:xfrm>
            <a:off x="4354115" y="1906272"/>
            <a:ext cx="4799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椭圆 16">
            <a:extLst>
              <a:ext uri="{FF2B5EF4-FFF2-40B4-BE49-F238E27FC236}">
                <a16:creationId xmlns:a16="http://schemas.microsoft.com/office/drawing/2014/main" id="{2CF67144-1D0A-0BD2-0ECC-CD9A3A21BA62}"/>
              </a:ext>
            </a:extLst>
          </p:cNvPr>
          <p:cNvSpPr/>
          <p:nvPr/>
        </p:nvSpPr>
        <p:spPr>
          <a:xfrm>
            <a:off x="4170321" y="1252239"/>
            <a:ext cx="847568" cy="363185"/>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t>私钥</a:t>
            </a:r>
          </a:p>
        </p:txBody>
      </p:sp>
      <p:sp>
        <p:nvSpPr>
          <p:cNvPr id="19" name="文本框 18">
            <a:extLst>
              <a:ext uri="{FF2B5EF4-FFF2-40B4-BE49-F238E27FC236}">
                <a16:creationId xmlns:a16="http://schemas.microsoft.com/office/drawing/2014/main" id="{5497A434-BC75-81CC-56E5-27A67107E75C}"/>
              </a:ext>
            </a:extLst>
          </p:cNvPr>
          <p:cNvSpPr txBox="1"/>
          <p:nvPr/>
        </p:nvSpPr>
        <p:spPr>
          <a:xfrm>
            <a:off x="4326750" y="2028174"/>
            <a:ext cx="584499" cy="307777"/>
          </a:xfrm>
          <a:prstGeom prst="rect">
            <a:avLst/>
          </a:prstGeom>
          <a:noFill/>
        </p:spPr>
        <p:txBody>
          <a:bodyPr wrap="square" rtlCol="0">
            <a:spAutoFit/>
          </a:bodyPr>
          <a:lstStyle/>
          <a:p>
            <a:r>
              <a:rPr lang="zh-CN" altLang="en-US" sz="1400" dirty="0"/>
              <a:t>加密</a:t>
            </a:r>
          </a:p>
        </p:txBody>
      </p:sp>
      <p:cxnSp>
        <p:nvCxnSpPr>
          <p:cNvPr id="21" name="直接箭头连接符 20">
            <a:extLst>
              <a:ext uri="{FF2B5EF4-FFF2-40B4-BE49-F238E27FC236}">
                <a16:creationId xmlns:a16="http://schemas.microsoft.com/office/drawing/2014/main" id="{8CD8C59F-B50A-F392-17EC-D02E5056180B}"/>
              </a:ext>
            </a:extLst>
          </p:cNvPr>
          <p:cNvCxnSpPr/>
          <p:nvPr/>
        </p:nvCxnSpPr>
        <p:spPr>
          <a:xfrm>
            <a:off x="4602480" y="1615424"/>
            <a:ext cx="0" cy="2984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id="{58EBB1EE-3487-8EA1-F011-FBA59CE89CE1}"/>
              </a:ext>
            </a:extLst>
          </p:cNvPr>
          <p:cNvSpPr/>
          <p:nvPr/>
        </p:nvSpPr>
        <p:spPr>
          <a:xfrm>
            <a:off x="4911249" y="3178812"/>
            <a:ext cx="1602437" cy="74676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t>比较，如果相同则通过验证</a:t>
            </a:r>
          </a:p>
        </p:txBody>
      </p:sp>
      <p:cxnSp>
        <p:nvCxnSpPr>
          <p:cNvPr id="24" name="直接箭头连接符 23">
            <a:extLst>
              <a:ext uri="{FF2B5EF4-FFF2-40B4-BE49-F238E27FC236}">
                <a16:creationId xmlns:a16="http://schemas.microsoft.com/office/drawing/2014/main" id="{60432D7F-1B06-FA50-0759-88D3B57BE9C4}"/>
              </a:ext>
            </a:extLst>
          </p:cNvPr>
          <p:cNvCxnSpPr>
            <a:stCxn id="8" idx="3"/>
            <a:endCxn id="10" idx="1"/>
          </p:cNvCxnSpPr>
          <p:nvPr/>
        </p:nvCxnSpPr>
        <p:spPr>
          <a:xfrm>
            <a:off x="3032760" y="3178177"/>
            <a:ext cx="28781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7351DFE7-0B3B-5473-EC03-881E75839ED8}"/>
              </a:ext>
            </a:extLst>
          </p:cNvPr>
          <p:cNvCxnSpPr>
            <a:stCxn id="9" idx="3"/>
            <a:endCxn id="11" idx="1"/>
          </p:cNvCxnSpPr>
          <p:nvPr/>
        </p:nvCxnSpPr>
        <p:spPr>
          <a:xfrm>
            <a:off x="3032760" y="3902712"/>
            <a:ext cx="28781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连接符: 肘形 30">
            <a:extLst>
              <a:ext uri="{FF2B5EF4-FFF2-40B4-BE49-F238E27FC236}">
                <a16:creationId xmlns:a16="http://schemas.microsoft.com/office/drawing/2014/main" id="{52B5BA0F-ABC8-7D84-3E42-13C32EB6B696}"/>
              </a:ext>
            </a:extLst>
          </p:cNvPr>
          <p:cNvCxnSpPr>
            <a:stCxn id="10" idx="3"/>
            <a:endCxn id="22" idx="1"/>
          </p:cNvCxnSpPr>
          <p:nvPr/>
        </p:nvCxnSpPr>
        <p:spPr>
          <a:xfrm>
            <a:off x="4382928" y="3178177"/>
            <a:ext cx="528321" cy="37401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连接符: 肘形 32">
            <a:extLst>
              <a:ext uri="{FF2B5EF4-FFF2-40B4-BE49-F238E27FC236}">
                <a16:creationId xmlns:a16="http://schemas.microsoft.com/office/drawing/2014/main" id="{38880069-690D-A62C-D144-0A6889A65A48}"/>
              </a:ext>
            </a:extLst>
          </p:cNvPr>
          <p:cNvCxnSpPr>
            <a:stCxn id="11" idx="3"/>
            <a:endCxn id="22" idx="1"/>
          </p:cNvCxnSpPr>
          <p:nvPr/>
        </p:nvCxnSpPr>
        <p:spPr>
          <a:xfrm flipV="1">
            <a:off x="4382928" y="3552192"/>
            <a:ext cx="528321" cy="350520"/>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椭圆 33">
            <a:extLst>
              <a:ext uri="{FF2B5EF4-FFF2-40B4-BE49-F238E27FC236}">
                <a16:creationId xmlns:a16="http://schemas.microsoft.com/office/drawing/2014/main" id="{DBAD837B-3886-69DD-CA91-6302BFD147B6}"/>
              </a:ext>
            </a:extLst>
          </p:cNvPr>
          <p:cNvSpPr/>
          <p:nvPr/>
        </p:nvSpPr>
        <p:spPr>
          <a:xfrm>
            <a:off x="2713513" y="4383440"/>
            <a:ext cx="847568" cy="363185"/>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400" dirty="0"/>
              <a:t>公钥</a:t>
            </a:r>
          </a:p>
        </p:txBody>
      </p:sp>
      <p:cxnSp>
        <p:nvCxnSpPr>
          <p:cNvPr id="36" name="直接箭头连接符 35">
            <a:extLst>
              <a:ext uri="{FF2B5EF4-FFF2-40B4-BE49-F238E27FC236}">
                <a16:creationId xmlns:a16="http://schemas.microsoft.com/office/drawing/2014/main" id="{17BEA763-2B98-B367-8A74-A6FA91C83921}"/>
              </a:ext>
            </a:extLst>
          </p:cNvPr>
          <p:cNvCxnSpPr>
            <a:cxnSpLocks/>
            <a:stCxn id="34" idx="0"/>
          </p:cNvCxnSpPr>
          <p:nvPr/>
        </p:nvCxnSpPr>
        <p:spPr>
          <a:xfrm flipV="1">
            <a:off x="3137297" y="3925572"/>
            <a:ext cx="0" cy="4578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文本框 37">
            <a:extLst>
              <a:ext uri="{FF2B5EF4-FFF2-40B4-BE49-F238E27FC236}">
                <a16:creationId xmlns:a16="http://schemas.microsoft.com/office/drawing/2014/main" id="{AE4E0F28-0E1B-0FF8-5F36-D910945620FA}"/>
              </a:ext>
            </a:extLst>
          </p:cNvPr>
          <p:cNvSpPr txBox="1"/>
          <p:nvPr/>
        </p:nvSpPr>
        <p:spPr>
          <a:xfrm>
            <a:off x="2908814" y="3419675"/>
            <a:ext cx="561738" cy="307777"/>
          </a:xfrm>
          <a:prstGeom prst="rect">
            <a:avLst/>
          </a:prstGeom>
          <a:noFill/>
        </p:spPr>
        <p:txBody>
          <a:bodyPr wrap="square" rtlCol="0">
            <a:spAutoFit/>
          </a:bodyPr>
          <a:lstStyle/>
          <a:p>
            <a:r>
              <a:rPr lang="zh-CN" altLang="en-US" sz="1400" dirty="0"/>
              <a:t>解密</a:t>
            </a:r>
          </a:p>
        </p:txBody>
      </p:sp>
    </p:spTree>
    <p:extLst>
      <p:ext uri="{BB962C8B-B14F-4D97-AF65-F5344CB8AC3E}">
        <p14:creationId xmlns:p14="http://schemas.microsoft.com/office/powerpoint/2010/main" val="3651388695"/>
      </p:ext>
    </p:extLst>
  </p:cSld>
  <p:clrMapOvr>
    <a:masterClrMapping/>
  </p:clrMapOvr>
  <p:transition spd="slow">
    <p:pull/>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474E12-17A5-4CA1-BACB-E533643D9C50}"/>
              </a:ext>
            </a:extLst>
          </p:cNvPr>
          <p:cNvSpPr>
            <a:spLocks noGrp="1"/>
          </p:cNvSpPr>
          <p:nvPr>
            <p:ph type="title"/>
          </p:nvPr>
        </p:nvSpPr>
        <p:spPr/>
        <p:txBody>
          <a:bodyPr/>
          <a:lstStyle/>
          <a:p>
            <a:r>
              <a:rPr lang="zh-CN" altLang="en-US" dirty="0"/>
              <a:t>身份验证</a:t>
            </a:r>
          </a:p>
        </p:txBody>
      </p:sp>
      <p:sp>
        <p:nvSpPr>
          <p:cNvPr id="6" name="内容占位符 2">
            <a:extLst>
              <a:ext uri="{FF2B5EF4-FFF2-40B4-BE49-F238E27FC236}">
                <a16:creationId xmlns:a16="http://schemas.microsoft.com/office/drawing/2014/main" id="{65D292E4-44A5-684A-7766-80601BCCEC66}"/>
              </a:ext>
            </a:extLst>
          </p:cNvPr>
          <p:cNvSpPr>
            <a:spLocks noGrp="1"/>
          </p:cNvSpPr>
          <p:nvPr>
            <p:ph idx="1"/>
          </p:nvPr>
        </p:nvSpPr>
        <p:spPr>
          <a:xfrm>
            <a:off x="301625" y="625475"/>
            <a:ext cx="8524875" cy="4121150"/>
          </a:xfrm>
        </p:spPr>
        <p:txBody>
          <a:bodyPr/>
          <a:lstStyle/>
          <a:p>
            <a:r>
              <a:rPr lang="zh-CN" altLang="en-US" dirty="0"/>
              <a:t>如何能够保证交易真实性不被伪造：</a:t>
            </a:r>
            <a:endParaRPr lang="en-US" altLang="zh-CN" dirty="0"/>
          </a:p>
          <a:p>
            <a:pPr marL="720000"/>
            <a:r>
              <a:rPr lang="zh-CN" altLang="en-US" sz="1400" dirty="0"/>
              <a:t>传统方法：人脸，签名，指纹</a:t>
            </a:r>
            <a:endParaRPr lang="en-US" altLang="zh-CN" sz="1400" dirty="0"/>
          </a:p>
          <a:p>
            <a:pPr marL="720000"/>
            <a:r>
              <a:rPr lang="zh-CN" altLang="en-US" sz="1400" dirty="0"/>
              <a:t>数字签名</a:t>
            </a:r>
            <a:endParaRPr lang="en-US" altLang="zh-CN" sz="1400" dirty="0"/>
          </a:p>
          <a:p>
            <a:pPr marL="273600" indent="0">
              <a:buNone/>
            </a:pPr>
            <a:endParaRPr lang="en-US" altLang="zh-CN" sz="1400" dirty="0"/>
          </a:p>
          <a:p>
            <a:pPr marL="273600" indent="-285750"/>
            <a:r>
              <a:rPr lang="en-US" altLang="zh-CN" sz="1800" dirty="0"/>
              <a:t>HASH</a:t>
            </a:r>
            <a:r>
              <a:rPr lang="zh-CN" altLang="en-US" sz="1800" dirty="0"/>
              <a:t>函数：</a:t>
            </a:r>
            <a:r>
              <a:rPr lang="zh-CN" altLang="en-US" sz="1800" b="0" i="0" dirty="0">
                <a:effectLst/>
                <a:latin typeface="Noto Sans" panose="020B0502040204020203" pitchFamily="34" charset="0"/>
              </a:rPr>
              <a:t>它将输入数据（也称为消息）通过一系列计算转化为一个唯一的哈希值，通常是一个固定长度的字符串。</a:t>
            </a:r>
            <a:endParaRPr lang="en-US" altLang="zh-CN" sz="1800" b="0" i="0" dirty="0">
              <a:effectLst/>
              <a:latin typeface="Noto Sans" panose="020B0502040204020203" pitchFamily="34" charset="0"/>
            </a:endParaRPr>
          </a:p>
          <a:p>
            <a:pPr marL="273600" indent="-285750"/>
            <a:endParaRPr lang="zh-CN" altLang="en-US" sz="1800" dirty="0"/>
          </a:p>
        </p:txBody>
      </p:sp>
      <p:pic>
        <p:nvPicPr>
          <p:cNvPr id="7" name="图片 6">
            <a:extLst>
              <a:ext uri="{FF2B5EF4-FFF2-40B4-BE49-F238E27FC236}">
                <a16:creationId xmlns:a16="http://schemas.microsoft.com/office/drawing/2014/main" id="{378A54F0-D55E-CC4B-7B47-3F6D36267BBD}"/>
              </a:ext>
            </a:extLst>
          </p:cNvPr>
          <p:cNvPicPr>
            <a:picLocks noChangeAspect="1"/>
          </p:cNvPicPr>
          <p:nvPr/>
        </p:nvPicPr>
        <p:blipFill>
          <a:blip r:embed="rId3"/>
          <a:stretch>
            <a:fillRect/>
          </a:stretch>
        </p:blipFill>
        <p:spPr>
          <a:xfrm>
            <a:off x="1696402" y="2837497"/>
            <a:ext cx="4791075" cy="1571625"/>
          </a:xfrm>
          <a:prstGeom prst="rect">
            <a:avLst/>
          </a:prstGeom>
        </p:spPr>
      </p:pic>
    </p:spTree>
    <p:extLst>
      <p:ext uri="{BB962C8B-B14F-4D97-AF65-F5344CB8AC3E}">
        <p14:creationId xmlns:p14="http://schemas.microsoft.com/office/powerpoint/2010/main" val="516034620"/>
      </p:ext>
    </p:extLst>
  </p:cSld>
  <p:clrMapOvr>
    <a:masterClrMapping/>
  </p:clrMapOvr>
  <p:transition spd="slow">
    <p:pull/>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5EB80D2F-0CCA-4034-86D3-5744B5217C1A}"/>
              </a:ext>
            </a:extLst>
          </p:cNvPr>
          <p:cNvSpPr>
            <a:spLocks noGrp="1"/>
          </p:cNvSpPr>
          <p:nvPr>
            <p:ph type="title"/>
          </p:nvPr>
        </p:nvSpPr>
        <p:spPr>
          <a:xfrm>
            <a:off x="302150" y="63636"/>
            <a:ext cx="5097623" cy="453221"/>
          </a:xfrm>
        </p:spPr>
        <p:txBody>
          <a:bodyPr/>
          <a:lstStyle/>
          <a:p>
            <a:pPr eaLnBrk="1" hangingPunct="1"/>
            <a:r>
              <a:rPr lang="zh-CN" altLang="en-US" sz="2400" dirty="0"/>
              <a:t>如何防止篡改</a:t>
            </a:r>
          </a:p>
        </p:txBody>
      </p:sp>
      <p:sp>
        <p:nvSpPr>
          <p:cNvPr id="2" name="内容占位符 2">
            <a:extLst>
              <a:ext uri="{FF2B5EF4-FFF2-40B4-BE49-F238E27FC236}">
                <a16:creationId xmlns:a16="http://schemas.microsoft.com/office/drawing/2014/main" id="{592187F3-30EB-AA27-DCBF-95781E436E77}"/>
              </a:ext>
            </a:extLst>
          </p:cNvPr>
          <p:cNvSpPr>
            <a:spLocks noGrp="1"/>
          </p:cNvSpPr>
          <p:nvPr>
            <p:ph idx="1"/>
          </p:nvPr>
        </p:nvSpPr>
        <p:spPr>
          <a:xfrm>
            <a:off x="302150" y="625289"/>
            <a:ext cx="8523798" cy="4121188"/>
          </a:xfrm>
        </p:spPr>
        <p:txBody>
          <a:bodyPr/>
          <a:lstStyle/>
          <a:p>
            <a:r>
              <a:rPr lang="zh-CN" altLang="en-US" dirty="0"/>
              <a:t>区块链保证数据的不可篡改主要依赖于以下方面：</a:t>
            </a:r>
            <a:endParaRPr lang="en-US" altLang="zh-CN" dirty="0"/>
          </a:p>
          <a:p>
            <a:endParaRPr lang="en-US" altLang="zh-CN" dirty="0"/>
          </a:p>
          <a:p>
            <a:pPr marL="640800"/>
            <a:r>
              <a:rPr lang="zh-CN" altLang="en-US" sz="1600" dirty="0"/>
              <a:t>分布式存储：</a:t>
            </a:r>
            <a:r>
              <a:rPr lang="zh-CN" altLang="en-US" sz="1600" b="0" i="0" dirty="0">
                <a:solidFill>
                  <a:srgbClr val="121212"/>
                </a:solidFill>
                <a:effectLst/>
                <a:latin typeface="-apple-system"/>
              </a:rPr>
              <a:t>区块链的数据不是保存在单一的中心服务器上，而是分散在多个节点上，每个节点都有一份完整的数据副本。</a:t>
            </a:r>
            <a:endParaRPr lang="en-US" altLang="zh-CN" sz="1600" b="0" i="0" dirty="0">
              <a:solidFill>
                <a:srgbClr val="121212"/>
              </a:solidFill>
              <a:effectLst/>
              <a:latin typeface="-apple-system"/>
            </a:endParaRPr>
          </a:p>
          <a:p>
            <a:pPr marL="640800"/>
            <a:endParaRPr lang="en-US" altLang="zh-CN" sz="1600" b="0" i="0" dirty="0">
              <a:solidFill>
                <a:srgbClr val="121212"/>
              </a:solidFill>
              <a:effectLst/>
              <a:latin typeface="-apple-system"/>
            </a:endParaRPr>
          </a:p>
          <a:p>
            <a:pPr marL="640800"/>
            <a:r>
              <a:rPr lang="zh-CN" altLang="en-US" sz="1600" b="0" i="0" dirty="0">
                <a:solidFill>
                  <a:srgbClr val="121212"/>
                </a:solidFill>
                <a:effectLst/>
                <a:latin typeface="-apple-system"/>
              </a:rPr>
              <a:t>链式结构：区块链的数据是由一个个区块组成的，每个区块都包含了前一个区块的哈希值，形成了一个不可分割的链条。</a:t>
            </a:r>
            <a:endParaRPr lang="en-US" altLang="zh-CN" sz="1600" b="0" i="0" dirty="0">
              <a:solidFill>
                <a:srgbClr val="121212"/>
              </a:solidFill>
              <a:effectLst/>
              <a:latin typeface="-apple-system"/>
            </a:endParaRPr>
          </a:p>
          <a:p>
            <a:pPr marL="640800"/>
            <a:endParaRPr lang="en-US" altLang="zh-CN" sz="1600" b="0" i="0" dirty="0">
              <a:solidFill>
                <a:srgbClr val="121212"/>
              </a:solidFill>
              <a:effectLst/>
              <a:latin typeface="-apple-system"/>
            </a:endParaRPr>
          </a:p>
          <a:p>
            <a:pPr marL="640800"/>
            <a:r>
              <a:rPr lang="zh-CN" altLang="en-US" sz="1600" b="0" i="0" dirty="0">
                <a:solidFill>
                  <a:srgbClr val="121212"/>
                </a:solidFill>
                <a:effectLst/>
                <a:latin typeface="-apple-system"/>
              </a:rPr>
              <a:t>共识机制：区块链的数据是由网络中的节点共同验证和确认的，每个节点都需要通过一定的算法来竞争打包区块的权利。</a:t>
            </a:r>
            <a:endParaRPr lang="en-US" altLang="zh-CN" sz="1600" dirty="0"/>
          </a:p>
        </p:txBody>
      </p:sp>
    </p:spTree>
    <p:extLst>
      <p:ext uri="{BB962C8B-B14F-4D97-AF65-F5344CB8AC3E}">
        <p14:creationId xmlns:p14="http://schemas.microsoft.com/office/powerpoint/2010/main" val="897929349"/>
      </p:ext>
    </p:extLst>
  </p:cSld>
  <p:clrMapOvr>
    <a:masterClrMapping/>
  </p:clrMapOvr>
  <p:transition spd="slow">
    <p:pull/>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CEDA01-1B63-4CEC-8D52-52BC10D8C2F7}"/>
              </a:ext>
            </a:extLst>
          </p:cNvPr>
          <p:cNvSpPr>
            <a:spLocks noGrp="1"/>
          </p:cNvSpPr>
          <p:nvPr>
            <p:ph type="title"/>
          </p:nvPr>
        </p:nvSpPr>
        <p:spPr/>
        <p:txBody>
          <a:bodyPr/>
          <a:lstStyle/>
          <a:p>
            <a:r>
              <a:rPr lang="zh-CN" altLang="en-US" dirty="0"/>
              <a:t>双重支付</a:t>
            </a:r>
          </a:p>
        </p:txBody>
      </p:sp>
      <p:sp>
        <p:nvSpPr>
          <p:cNvPr id="6" name="内容占位符 5">
            <a:extLst>
              <a:ext uri="{FF2B5EF4-FFF2-40B4-BE49-F238E27FC236}">
                <a16:creationId xmlns:a16="http://schemas.microsoft.com/office/drawing/2014/main" id="{832F9602-2698-8C1C-7E90-3F2DB7CB8E6E}"/>
              </a:ext>
            </a:extLst>
          </p:cNvPr>
          <p:cNvSpPr>
            <a:spLocks noGrp="1"/>
          </p:cNvSpPr>
          <p:nvPr>
            <p:ph idx="1"/>
          </p:nvPr>
        </p:nvSpPr>
        <p:spPr>
          <a:xfrm>
            <a:off x="302149" y="617669"/>
            <a:ext cx="8523798" cy="4121188"/>
          </a:xfrm>
        </p:spPr>
        <p:txBody>
          <a:bodyPr/>
          <a:lstStyle/>
          <a:p>
            <a:pPr>
              <a:lnSpc>
                <a:spcPct val="150000"/>
              </a:lnSpc>
            </a:pPr>
            <a:r>
              <a:rPr lang="zh-CN" altLang="en-US" b="0" i="0" dirty="0">
                <a:solidFill>
                  <a:srgbClr val="4D4D4D"/>
                </a:solidFill>
                <a:effectLst/>
                <a:latin typeface="-apple-system"/>
              </a:rPr>
              <a:t>假设小明区块链上的账户总资产为</a:t>
            </a:r>
            <a:r>
              <a:rPr lang="en-US" altLang="zh-CN" b="0" i="0" dirty="0">
                <a:solidFill>
                  <a:srgbClr val="4D4D4D"/>
                </a:solidFill>
                <a:effectLst/>
                <a:latin typeface="-apple-system"/>
              </a:rPr>
              <a:t>10</a:t>
            </a:r>
            <a:r>
              <a:rPr lang="zh-CN" altLang="en-US" b="0" i="0" dirty="0">
                <a:solidFill>
                  <a:srgbClr val="4D4D4D"/>
                </a:solidFill>
                <a:effectLst/>
                <a:latin typeface="-apple-system"/>
              </a:rPr>
              <a:t>个比特币。小明向全网广播：“我小明向小红支付</a:t>
            </a:r>
            <a:r>
              <a:rPr lang="en-US" altLang="zh-CN" b="0" i="0" dirty="0">
                <a:solidFill>
                  <a:srgbClr val="4D4D4D"/>
                </a:solidFill>
                <a:effectLst/>
                <a:latin typeface="-apple-system"/>
              </a:rPr>
              <a:t>10</a:t>
            </a:r>
            <a:r>
              <a:rPr lang="zh-CN" altLang="en-US" b="0" i="0" dirty="0">
                <a:solidFill>
                  <a:srgbClr val="4D4D4D"/>
                </a:solidFill>
                <a:effectLst/>
                <a:latin typeface="-apple-system"/>
              </a:rPr>
              <a:t>个比特币”。</a:t>
            </a:r>
            <a:endParaRPr lang="en-US" altLang="zh-CN" b="0" i="0" dirty="0">
              <a:solidFill>
                <a:srgbClr val="4D4D4D"/>
              </a:solidFill>
              <a:effectLst/>
              <a:latin typeface="-apple-system"/>
            </a:endParaRPr>
          </a:p>
          <a:p>
            <a:pPr>
              <a:lnSpc>
                <a:spcPct val="150000"/>
              </a:lnSpc>
            </a:pPr>
            <a:r>
              <a:rPr lang="zh-CN" altLang="en-US" b="0" i="0" dirty="0">
                <a:solidFill>
                  <a:srgbClr val="4D4D4D"/>
                </a:solidFill>
                <a:effectLst/>
                <a:latin typeface="-apple-system"/>
              </a:rPr>
              <a:t>此时该交易，通过广播到网络，但由于负责整理区块的矿工们在整理区块时存在时间差，该交易尚未被记录到区块中，并被全网认可。</a:t>
            </a:r>
            <a:endParaRPr lang="en-US" altLang="zh-CN" b="0" i="0" dirty="0">
              <a:solidFill>
                <a:srgbClr val="4D4D4D"/>
              </a:solidFill>
              <a:effectLst/>
              <a:latin typeface="-apple-system"/>
            </a:endParaRPr>
          </a:p>
          <a:p>
            <a:pPr>
              <a:lnSpc>
                <a:spcPct val="150000"/>
              </a:lnSpc>
            </a:pPr>
            <a:r>
              <a:rPr lang="zh-CN" altLang="en-US" b="0" i="0" dirty="0">
                <a:solidFill>
                  <a:srgbClr val="4D4D4D"/>
                </a:solidFill>
                <a:effectLst/>
                <a:latin typeface="-apple-system"/>
              </a:rPr>
              <a:t>此时，小明立马又发布一条新的广播：“我小明向小黄支付</a:t>
            </a:r>
            <a:r>
              <a:rPr lang="en-US" altLang="zh-CN" b="0" i="0" dirty="0">
                <a:solidFill>
                  <a:srgbClr val="4D4D4D"/>
                </a:solidFill>
                <a:effectLst/>
                <a:latin typeface="-apple-system"/>
              </a:rPr>
              <a:t>10</a:t>
            </a:r>
            <a:r>
              <a:rPr lang="zh-CN" altLang="en-US" b="0" i="0" dirty="0">
                <a:solidFill>
                  <a:srgbClr val="4D4D4D"/>
                </a:solidFill>
                <a:effectLst/>
                <a:latin typeface="-apple-system"/>
              </a:rPr>
              <a:t>个比特币”。</a:t>
            </a:r>
            <a:endParaRPr lang="en-US" altLang="zh-CN" b="0" i="0" dirty="0">
              <a:solidFill>
                <a:srgbClr val="4D4D4D"/>
              </a:solidFill>
              <a:effectLst/>
              <a:latin typeface="-apple-system"/>
            </a:endParaRPr>
          </a:p>
          <a:p>
            <a:pPr>
              <a:lnSpc>
                <a:spcPct val="150000"/>
              </a:lnSpc>
            </a:pPr>
            <a:r>
              <a:rPr lang="zh-CN" altLang="en-US" dirty="0">
                <a:solidFill>
                  <a:srgbClr val="4D4D4D"/>
                </a:solidFill>
                <a:latin typeface="-apple-system"/>
              </a:rPr>
              <a:t>而区块链是多点连接，</a:t>
            </a:r>
            <a:r>
              <a:rPr lang="zh-CN" altLang="en-US" b="0" i="0" dirty="0">
                <a:solidFill>
                  <a:srgbClr val="4D4D4D"/>
                </a:solidFill>
                <a:effectLst/>
                <a:latin typeface="-apple-system"/>
              </a:rPr>
              <a:t>有可能出现这种情况：一些节点接受了第一笔交易，另外一些节点接受了第二笔交易，到底以哪个节点为准呢？</a:t>
            </a:r>
            <a:endParaRPr lang="zh-CN" altLang="en-US" dirty="0"/>
          </a:p>
        </p:txBody>
      </p:sp>
    </p:spTree>
    <p:extLst>
      <p:ext uri="{BB962C8B-B14F-4D97-AF65-F5344CB8AC3E}">
        <p14:creationId xmlns:p14="http://schemas.microsoft.com/office/powerpoint/2010/main" val="2957013205"/>
      </p:ext>
    </p:extLst>
  </p:cSld>
  <p:clrMapOvr>
    <a:masterClrMapping/>
  </p:clrMapOvr>
  <p:transition spd="slow">
    <p:pull/>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C1A87C-FC6A-4570-973C-F1726B5943FB}"/>
              </a:ext>
            </a:extLst>
          </p:cNvPr>
          <p:cNvSpPr>
            <a:spLocks noGrp="1"/>
          </p:cNvSpPr>
          <p:nvPr>
            <p:ph type="title"/>
          </p:nvPr>
        </p:nvSpPr>
        <p:spPr/>
        <p:txBody>
          <a:bodyPr/>
          <a:lstStyle/>
          <a:p>
            <a:r>
              <a:rPr lang="zh-CN" altLang="en-US" dirty="0"/>
              <a:t>最长链原则</a:t>
            </a:r>
          </a:p>
        </p:txBody>
      </p:sp>
      <p:sp>
        <p:nvSpPr>
          <p:cNvPr id="3" name="内容占位符 2">
            <a:extLst>
              <a:ext uri="{FF2B5EF4-FFF2-40B4-BE49-F238E27FC236}">
                <a16:creationId xmlns:a16="http://schemas.microsoft.com/office/drawing/2014/main" id="{66DD95A5-B797-491C-93C3-BDCE4C4ED94E}"/>
              </a:ext>
            </a:extLst>
          </p:cNvPr>
          <p:cNvSpPr>
            <a:spLocks noGrp="1"/>
          </p:cNvSpPr>
          <p:nvPr>
            <p:ph idx="1"/>
          </p:nvPr>
        </p:nvSpPr>
        <p:spPr>
          <a:xfrm>
            <a:off x="302150" y="625289"/>
            <a:ext cx="8186530" cy="4121188"/>
          </a:xfrm>
        </p:spPr>
        <p:txBody>
          <a:bodyPr/>
          <a:lstStyle/>
          <a:p>
            <a:pPr>
              <a:lnSpc>
                <a:spcPct val="150000"/>
              </a:lnSpc>
            </a:pPr>
            <a:r>
              <a:rPr lang="zh-CN" altLang="en-US" dirty="0"/>
              <a:t>在区块链出现“分叉”情况通常的解决办法：</a:t>
            </a:r>
            <a:endParaRPr lang="en-US" altLang="zh-CN" dirty="0"/>
          </a:p>
          <a:p>
            <a:pPr marL="640800">
              <a:lnSpc>
                <a:spcPct val="150000"/>
              </a:lnSpc>
            </a:pPr>
            <a:r>
              <a:rPr lang="zh-CN" altLang="en-US" sz="1600" dirty="0"/>
              <a:t>余额检查：首先会检查所有交易记录，追溯交易信息，确保余额正确。</a:t>
            </a:r>
            <a:endParaRPr lang="en-US" altLang="zh-CN" sz="1600" dirty="0"/>
          </a:p>
          <a:p>
            <a:pPr marL="640800">
              <a:lnSpc>
                <a:spcPct val="150000"/>
              </a:lnSpc>
            </a:pPr>
            <a:endParaRPr lang="en-US" altLang="zh-CN" sz="1600" dirty="0"/>
          </a:p>
          <a:p>
            <a:pPr marL="640800">
              <a:lnSpc>
                <a:spcPct val="150000"/>
              </a:lnSpc>
            </a:pPr>
            <a:r>
              <a:rPr lang="zh-CN" altLang="en-US" sz="1600" dirty="0"/>
              <a:t>最长链：正常区块链的交易</a:t>
            </a:r>
            <a:r>
              <a:rPr lang="zh-CN" altLang="en-US" sz="1600" b="0" i="0" dirty="0">
                <a:solidFill>
                  <a:srgbClr val="121212"/>
                </a:solidFill>
                <a:effectLst/>
                <a:latin typeface="-apple-system"/>
              </a:rPr>
              <a:t>需要在</a:t>
            </a:r>
            <a:r>
              <a:rPr lang="en-US" altLang="zh-CN" sz="1600" b="0" i="0" dirty="0">
                <a:solidFill>
                  <a:srgbClr val="121212"/>
                </a:solidFill>
                <a:effectLst/>
                <a:latin typeface="-apple-system"/>
              </a:rPr>
              <a:t>5-6</a:t>
            </a:r>
            <a:r>
              <a:rPr lang="zh-CN" altLang="en-US" sz="1600" b="0" i="0" dirty="0">
                <a:solidFill>
                  <a:srgbClr val="121212"/>
                </a:solidFill>
                <a:effectLst/>
                <a:latin typeface="-apple-system"/>
              </a:rPr>
              <a:t>个区块后才能确认交易可靠，节点根据这个长的链同步数据，短的链就被撤销掉了，以此来共同来维护这个账本。</a:t>
            </a:r>
            <a:endParaRPr lang="zh-CN" altLang="en-US" sz="1600" dirty="0"/>
          </a:p>
        </p:txBody>
      </p:sp>
      <p:pic>
        <p:nvPicPr>
          <p:cNvPr id="7" name="图片 6">
            <a:extLst>
              <a:ext uri="{FF2B5EF4-FFF2-40B4-BE49-F238E27FC236}">
                <a16:creationId xmlns:a16="http://schemas.microsoft.com/office/drawing/2014/main" id="{C05BFC7F-C3C7-2CB0-C87B-2E5FEE733EE5}"/>
              </a:ext>
            </a:extLst>
          </p:cNvPr>
          <p:cNvPicPr>
            <a:picLocks noChangeAspect="1"/>
          </p:cNvPicPr>
          <p:nvPr/>
        </p:nvPicPr>
        <p:blipFill rotWithShape="1">
          <a:blip r:embed="rId2"/>
          <a:srcRect b="14846"/>
          <a:stretch/>
        </p:blipFill>
        <p:spPr>
          <a:xfrm>
            <a:off x="1133102" y="2685883"/>
            <a:ext cx="6524625" cy="1743858"/>
          </a:xfrm>
          <a:prstGeom prst="rect">
            <a:avLst/>
          </a:prstGeom>
        </p:spPr>
      </p:pic>
    </p:spTree>
    <p:extLst>
      <p:ext uri="{BB962C8B-B14F-4D97-AF65-F5344CB8AC3E}">
        <p14:creationId xmlns:p14="http://schemas.microsoft.com/office/powerpoint/2010/main" val="3896065687"/>
      </p:ext>
    </p:extLst>
  </p:cSld>
  <p:clrMapOvr>
    <a:masterClrMapping/>
  </p:clrMapOvr>
  <p:transition spd="slow">
    <p:pull/>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48973" y="2086897"/>
            <a:ext cx="4669265" cy="14072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KSO_Shape"/>
          <p:cNvSpPr/>
          <p:nvPr/>
        </p:nvSpPr>
        <p:spPr bwMode="auto">
          <a:xfrm>
            <a:off x="1181090" y="2204736"/>
            <a:ext cx="990421" cy="1171573"/>
          </a:xfrm>
          <a:custGeom>
            <a:avLst/>
            <a:gdLst>
              <a:gd name="T0" fmla="*/ 248428 w 2033587"/>
              <a:gd name="T1" fmla="*/ 944529 h 2276475"/>
              <a:gd name="T2" fmla="*/ 1175716 w 2033587"/>
              <a:gd name="T3" fmla="*/ 709393 h 2276475"/>
              <a:gd name="T4" fmla="*/ 1178374 w 2033587"/>
              <a:gd name="T5" fmla="*/ 591162 h 2276475"/>
              <a:gd name="T6" fmla="*/ 1585424 w 2033587"/>
              <a:gd name="T7" fmla="*/ 232745 h 2276475"/>
              <a:gd name="T8" fmla="*/ 1623685 w 2033587"/>
              <a:gd name="T9" fmla="*/ 244701 h 2276475"/>
              <a:gd name="T10" fmla="*/ 1656631 w 2033587"/>
              <a:gd name="T11" fmla="*/ 266753 h 2276475"/>
              <a:gd name="T12" fmla="*/ 1682138 w 2033587"/>
              <a:gd name="T13" fmla="*/ 297308 h 2276475"/>
              <a:gd name="T14" fmla="*/ 1697549 w 2033587"/>
              <a:gd name="T15" fmla="*/ 334505 h 2276475"/>
              <a:gd name="T16" fmla="*/ 1701800 w 2033587"/>
              <a:gd name="T17" fmla="*/ 1767638 h 2276475"/>
              <a:gd name="T18" fmla="*/ 1695689 w 2033587"/>
              <a:gd name="T19" fmla="*/ 1808289 h 2276475"/>
              <a:gd name="T20" fmla="*/ 1678419 w 2033587"/>
              <a:gd name="T21" fmla="*/ 1844423 h 2276475"/>
              <a:gd name="T22" fmla="*/ 1651849 w 2033587"/>
              <a:gd name="T23" fmla="*/ 1873649 h 2276475"/>
              <a:gd name="T24" fmla="*/ 1617839 w 2033587"/>
              <a:gd name="T25" fmla="*/ 1894372 h 2276475"/>
              <a:gd name="T26" fmla="*/ 1578251 w 2033587"/>
              <a:gd name="T27" fmla="*/ 1904469 h 2276475"/>
              <a:gd name="T28" fmla="*/ 381012 w 2033587"/>
              <a:gd name="T29" fmla="*/ 1903672 h 2276475"/>
              <a:gd name="T30" fmla="*/ 342220 w 2033587"/>
              <a:gd name="T31" fmla="*/ 1891715 h 2276475"/>
              <a:gd name="T32" fmla="*/ 309539 w 2033587"/>
              <a:gd name="T33" fmla="*/ 1869397 h 2276475"/>
              <a:gd name="T34" fmla="*/ 284298 w 2033587"/>
              <a:gd name="T35" fmla="*/ 1838844 h 2276475"/>
              <a:gd name="T36" fmla="*/ 268621 w 2033587"/>
              <a:gd name="T37" fmla="*/ 1801912 h 2276475"/>
              <a:gd name="T38" fmla="*/ 382075 w 2033587"/>
              <a:gd name="T39" fmla="*/ 1767638 h 2276475"/>
              <a:gd name="T40" fmla="*/ 385528 w 2033587"/>
              <a:gd name="T41" fmla="*/ 1778531 h 2276475"/>
              <a:gd name="T42" fmla="*/ 398017 w 2033587"/>
              <a:gd name="T43" fmla="*/ 1786768 h 2276475"/>
              <a:gd name="T44" fmla="*/ 1570013 w 2033587"/>
              <a:gd name="T45" fmla="*/ 1786502 h 2276475"/>
              <a:gd name="T46" fmla="*/ 1581704 w 2033587"/>
              <a:gd name="T47" fmla="*/ 1776937 h 2276475"/>
              <a:gd name="T48" fmla="*/ 1583830 w 2033587"/>
              <a:gd name="T49" fmla="*/ 368513 h 2276475"/>
              <a:gd name="T50" fmla="*/ 1580376 w 2033587"/>
              <a:gd name="T51" fmla="*/ 357619 h 2276475"/>
              <a:gd name="T52" fmla="*/ 1568419 w 2033587"/>
              <a:gd name="T53" fmla="*/ 349383 h 2276475"/>
              <a:gd name="T54" fmla="*/ 492697 w 2033587"/>
              <a:gd name="T55" fmla="*/ 362402 h 2276475"/>
              <a:gd name="T56" fmla="*/ 484724 w 2033587"/>
              <a:gd name="T57" fmla="*/ 402787 h 2276475"/>
              <a:gd name="T58" fmla="*/ 465590 w 2033587"/>
              <a:gd name="T59" fmla="*/ 437592 h 2276475"/>
              <a:gd name="T60" fmla="*/ 437421 w 2033587"/>
              <a:gd name="T61" fmla="*/ 465490 h 2276475"/>
              <a:gd name="T62" fmla="*/ 402608 w 2033587"/>
              <a:gd name="T63" fmla="*/ 484619 h 2276475"/>
              <a:gd name="T64" fmla="*/ 362480 w 2033587"/>
              <a:gd name="T65" fmla="*/ 492856 h 2276475"/>
              <a:gd name="T66" fmla="*/ 118789 w 2033587"/>
              <a:gd name="T67" fmla="*/ 1542067 h 2276475"/>
              <a:gd name="T68" fmla="*/ 128090 w 2033587"/>
              <a:gd name="T69" fmla="*/ 1553757 h 2276475"/>
              <a:gd name="T70" fmla="*/ 1299773 w 2033587"/>
              <a:gd name="T71" fmla="*/ 1556149 h 2276475"/>
              <a:gd name="T72" fmla="*/ 1310934 w 2033587"/>
              <a:gd name="T73" fmla="*/ 1552695 h 2276475"/>
              <a:gd name="T74" fmla="*/ 1319438 w 2033587"/>
              <a:gd name="T75" fmla="*/ 1540208 h 2276475"/>
              <a:gd name="T76" fmla="*/ 1318907 w 2033587"/>
              <a:gd name="T77" fmla="*/ 131782 h 2276475"/>
              <a:gd name="T78" fmla="*/ 1309340 w 2033587"/>
              <a:gd name="T79" fmla="*/ 120357 h 2276475"/>
              <a:gd name="T80" fmla="*/ 492963 w 2033587"/>
              <a:gd name="T81" fmla="*/ 117967 h 2276475"/>
              <a:gd name="T82" fmla="*/ 1327676 w 2033587"/>
              <a:gd name="T83" fmla="*/ 2922 h 2276475"/>
              <a:gd name="T84" fmla="*/ 1365413 w 2033587"/>
              <a:gd name="T85" fmla="*/ 16738 h 2276475"/>
              <a:gd name="T86" fmla="*/ 1397303 w 2033587"/>
              <a:gd name="T87" fmla="*/ 40385 h 2276475"/>
              <a:gd name="T88" fmla="*/ 1420954 w 2033587"/>
              <a:gd name="T89" fmla="*/ 72268 h 2276475"/>
              <a:gd name="T90" fmla="*/ 1434773 w 2033587"/>
              <a:gd name="T91" fmla="*/ 109996 h 2276475"/>
              <a:gd name="T92" fmla="*/ 1437430 w 2033587"/>
              <a:gd name="T93" fmla="*/ 1543396 h 2276475"/>
              <a:gd name="T94" fmla="*/ 1429192 w 2033587"/>
              <a:gd name="T95" fmla="*/ 1583515 h 2276475"/>
              <a:gd name="T96" fmla="*/ 1410324 w 2033587"/>
              <a:gd name="T97" fmla="*/ 1618586 h 2276475"/>
              <a:gd name="T98" fmla="*/ 1382155 w 2033587"/>
              <a:gd name="T99" fmla="*/ 1646749 h 2276475"/>
              <a:gd name="T100" fmla="*/ 1347076 w 2033587"/>
              <a:gd name="T101" fmla="*/ 1665613 h 2276475"/>
              <a:gd name="T102" fmla="*/ 1307214 w 2033587"/>
              <a:gd name="T103" fmla="*/ 1673849 h 2276475"/>
              <a:gd name="T104" fmla="*/ 109754 w 2033587"/>
              <a:gd name="T105" fmla="*/ 1671192 h 2276475"/>
              <a:gd name="T106" fmla="*/ 72017 w 2033587"/>
              <a:gd name="T107" fmla="*/ 1657377 h 2276475"/>
              <a:gd name="T108" fmla="*/ 40394 w 2033587"/>
              <a:gd name="T109" fmla="*/ 1633731 h 2276475"/>
              <a:gd name="T110" fmla="*/ 16476 w 2033587"/>
              <a:gd name="T111" fmla="*/ 1601848 h 2276475"/>
              <a:gd name="T112" fmla="*/ 2657 w 2033587"/>
              <a:gd name="T113" fmla="*/ 1564120 h 2276475"/>
              <a:gd name="T114" fmla="*/ 409517 w 2033587"/>
              <a:gd name="T115" fmla="*/ 0 h 227647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33587" h="2276475">
                <a:moveTo>
                  <a:pt x="312737" y="1411287"/>
                </a:moveTo>
                <a:lnTo>
                  <a:pt x="1422400" y="1411287"/>
                </a:lnTo>
                <a:lnTo>
                  <a:pt x="1422400" y="1552575"/>
                </a:lnTo>
                <a:lnTo>
                  <a:pt x="312737" y="1552575"/>
                </a:lnTo>
                <a:lnTo>
                  <a:pt x="312737" y="1411287"/>
                </a:lnTo>
                <a:close/>
                <a:moveTo>
                  <a:pt x="296862" y="1128712"/>
                </a:moveTo>
                <a:lnTo>
                  <a:pt x="1404937" y="1128712"/>
                </a:lnTo>
                <a:lnTo>
                  <a:pt x="1404937" y="1270000"/>
                </a:lnTo>
                <a:lnTo>
                  <a:pt x="296862" y="1270000"/>
                </a:lnTo>
                <a:lnTo>
                  <a:pt x="296862" y="1128712"/>
                </a:lnTo>
                <a:close/>
                <a:moveTo>
                  <a:pt x="296862" y="847725"/>
                </a:moveTo>
                <a:lnTo>
                  <a:pt x="1404937" y="847725"/>
                </a:lnTo>
                <a:lnTo>
                  <a:pt x="1404937" y="987425"/>
                </a:lnTo>
                <a:lnTo>
                  <a:pt x="296862" y="987425"/>
                </a:lnTo>
                <a:lnTo>
                  <a:pt x="296862" y="847725"/>
                </a:lnTo>
                <a:close/>
                <a:moveTo>
                  <a:pt x="869950" y="565150"/>
                </a:moveTo>
                <a:lnTo>
                  <a:pt x="1408113" y="565150"/>
                </a:lnTo>
                <a:lnTo>
                  <a:pt x="1408113" y="706438"/>
                </a:lnTo>
                <a:lnTo>
                  <a:pt x="869950" y="706438"/>
                </a:lnTo>
                <a:lnTo>
                  <a:pt x="869950" y="565150"/>
                </a:lnTo>
                <a:close/>
                <a:moveTo>
                  <a:pt x="1869440" y="276225"/>
                </a:moveTo>
                <a:lnTo>
                  <a:pt x="1877695" y="276543"/>
                </a:lnTo>
                <a:lnTo>
                  <a:pt x="1885950" y="276860"/>
                </a:lnTo>
                <a:lnTo>
                  <a:pt x="1894522" y="278130"/>
                </a:lnTo>
                <a:lnTo>
                  <a:pt x="1902460" y="279400"/>
                </a:lnTo>
                <a:lnTo>
                  <a:pt x="1910080" y="281305"/>
                </a:lnTo>
                <a:lnTo>
                  <a:pt x="1918017" y="283528"/>
                </a:lnTo>
                <a:lnTo>
                  <a:pt x="1925955" y="286068"/>
                </a:lnTo>
                <a:lnTo>
                  <a:pt x="1933257" y="288925"/>
                </a:lnTo>
                <a:lnTo>
                  <a:pt x="1940242" y="292418"/>
                </a:lnTo>
                <a:lnTo>
                  <a:pt x="1947545" y="296228"/>
                </a:lnTo>
                <a:lnTo>
                  <a:pt x="1954530" y="299720"/>
                </a:lnTo>
                <a:lnTo>
                  <a:pt x="1961197" y="304165"/>
                </a:lnTo>
                <a:lnTo>
                  <a:pt x="1967865" y="308928"/>
                </a:lnTo>
                <a:lnTo>
                  <a:pt x="1973897" y="313690"/>
                </a:lnTo>
                <a:lnTo>
                  <a:pt x="1979612" y="318770"/>
                </a:lnTo>
                <a:lnTo>
                  <a:pt x="1985645" y="324168"/>
                </a:lnTo>
                <a:lnTo>
                  <a:pt x="1991042" y="330200"/>
                </a:lnTo>
                <a:lnTo>
                  <a:pt x="1996122" y="335915"/>
                </a:lnTo>
                <a:lnTo>
                  <a:pt x="2000885" y="342265"/>
                </a:lnTo>
                <a:lnTo>
                  <a:pt x="2005647" y="348615"/>
                </a:lnTo>
                <a:lnTo>
                  <a:pt x="2010092" y="355283"/>
                </a:lnTo>
                <a:lnTo>
                  <a:pt x="2013585" y="362268"/>
                </a:lnTo>
                <a:lnTo>
                  <a:pt x="2017395" y="369570"/>
                </a:lnTo>
                <a:lnTo>
                  <a:pt x="2020570" y="376873"/>
                </a:lnTo>
                <a:lnTo>
                  <a:pt x="2023745" y="384175"/>
                </a:lnTo>
                <a:lnTo>
                  <a:pt x="2026285" y="391795"/>
                </a:lnTo>
                <a:lnTo>
                  <a:pt x="2028507" y="399733"/>
                </a:lnTo>
                <a:lnTo>
                  <a:pt x="2030412" y="407670"/>
                </a:lnTo>
                <a:lnTo>
                  <a:pt x="2032000" y="415608"/>
                </a:lnTo>
                <a:lnTo>
                  <a:pt x="2032952" y="423863"/>
                </a:lnTo>
                <a:lnTo>
                  <a:pt x="2033270" y="432118"/>
                </a:lnTo>
                <a:lnTo>
                  <a:pt x="2033587" y="440373"/>
                </a:lnTo>
                <a:lnTo>
                  <a:pt x="2033587" y="2112328"/>
                </a:lnTo>
                <a:lnTo>
                  <a:pt x="2033270" y="2120583"/>
                </a:lnTo>
                <a:lnTo>
                  <a:pt x="2032952" y="2128838"/>
                </a:lnTo>
                <a:lnTo>
                  <a:pt x="2032000" y="2137410"/>
                </a:lnTo>
                <a:lnTo>
                  <a:pt x="2030412" y="2145348"/>
                </a:lnTo>
                <a:lnTo>
                  <a:pt x="2028507" y="2153285"/>
                </a:lnTo>
                <a:lnTo>
                  <a:pt x="2026285" y="2160905"/>
                </a:lnTo>
                <a:lnTo>
                  <a:pt x="2023745" y="2168525"/>
                </a:lnTo>
                <a:lnTo>
                  <a:pt x="2020570" y="2175828"/>
                </a:lnTo>
                <a:lnTo>
                  <a:pt x="2017395" y="2183130"/>
                </a:lnTo>
                <a:lnTo>
                  <a:pt x="2013585" y="2190433"/>
                </a:lnTo>
                <a:lnTo>
                  <a:pt x="2010092" y="2197418"/>
                </a:lnTo>
                <a:lnTo>
                  <a:pt x="2005647" y="2204085"/>
                </a:lnTo>
                <a:lnTo>
                  <a:pt x="2000885" y="2210435"/>
                </a:lnTo>
                <a:lnTo>
                  <a:pt x="1996122" y="2216785"/>
                </a:lnTo>
                <a:lnTo>
                  <a:pt x="1991042" y="2222500"/>
                </a:lnTo>
                <a:lnTo>
                  <a:pt x="1985645" y="2228533"/>
                </a:lnTo>
                <a:lnTo>
                  <a:pt x="1979612" y="2233930"/>
                </a:lnTo>
                <a:lnTo>
                  <a:pt x="1973897" y="2239010"/>
                </a:lnTo>
                <a:lnTo>
                  <a:pt x="1967865" y="2243773"/>
                </a:lnTo>
                <a:lnTo>
                  <a:pt x="1961197" y="2248535"/>
                </a:lnTo>
                <a:lnTo>
                  <a:pt x="1954530" y="2252980"/>
                </a:lnTo>
                <a:lnTo>
                  <a:pt x="1947545" y="2256790"/>
                </a:lnTo>
                <a:lnTo>
                  <a:pt x="1940242" y="2260600"/>
                </a:lnTo>
                <a:lnTo>
                  <a:pt x="1933257" y="2263775"/>
                </a:lnTo>
                <a:lnTo>
                  <a:pt x="1925955" y="2266633"/>
                </a:lnTo>
                <a:lnTo>
                  <a:pt x="1918017" y="2269173"/>
                </a:lnTo>
                <a:lnTo>
                  <a:pt x="1910080" y="2271395"/>
                </a:lnTo>
                <a:lnTo>
                  <a:pt x="1902460" y="2273300"/>
                </a:lnTo>
                <a:lnTo>
                  <a:pt x="1894522" y="2274888"/>
                </a:lnTo>
                <a:lnTo>
                  <a:pt x="1885950" y="2275840"/>
                </a:lnTo>
                <a:lnTo>
                  <a:pt x="1877695" y="2276475"/>
                </a:lnTo>
                <a:lnTo>
                  <a:pt x="1869440" y="2276475"/>
                </a:lnTo>
                <a:lnTo>
                  <a:pt x="480377" y="2276475"/>
                </a:lnTo>
                <a:lnTo>
                  <a:pt x="471805" y="2276475"/>
                </a:lnTo>
                <a:lnTo>
                  <a:pt x="463550" y="2275840"/>
                </a:lnTo>
                <a:lnTo>
                  <a:pt x="455295" y="2274888"/>
                </a:lnTo>
                <a:lnTo>
                  <a:pt x="447040" y="2273300"/>
                </a:lnTo>
                <a:lnTo>
                  <a:pt x="439102" y="2271395"/>
                </a:lnTo>
                <a:lnTo>
                  <a:pt x="431482" y="2269173"/>
                </a:lnTo>
                <a:lnTo>
                  <a:pt x="423862" y="2266633"/>
                </a:lnTo>
                <a:lnTo>
                  <a:pt x="416242" y="2263775"/>
                </a:lnTo>
                <a:lnTo>
                  <a:pt x="408940" y="2260600"/>
                </a:lnTo>
                <a:lnTo>
                  <a:pt x="401955" y="2256790"/>
                </a:lnTo>
                <a:lnTo>
                  <a:pt x="394970" y="2252980"/>
                </a:lnTo>
                <a:lnTo>
                  <a:pt x="388620" y="2248535"/>
                </a:lnTo>
                <a:lnTo>
                  <a:pt x="381952" y="2243773"/>
                </a:lnTo>
                <a:lnTo>
                  <a:pt x="375602" y="2239010"/>
                </a:lnTo>
                <a:lnTo>
                  <a:pt x="369887" y="2233930"/>
                </a:lnTo>
                <a:lnTo>
                  <a:pt x="364172" y="2228533"/>
                </a:lnTo>
                <a:lnTo>
                  <a:pt x="358457" y="2222500"/>
                </a:lnTo>
                <a:lnTo>
                  <a:pt x="353377" y="2216785"/>
                </a:lnTo>
                <a:lnTo>
                  <a:pt x="348297" y="2210435"/>
                </a:lnTo>
                <a:lnTo>
                  <a:pt x="343852" y="2204085"/>
                </a:lnTo>
                <a:lnTo>
                  <a:pt x="339725" y="2197418"/>
                </a:lnTo>
                <a:lnTo>
                  <a:pt x="335597" y="2190433"/>
                </a:lnTo>
                <a:lnTo>
                  <a:pt x="332105" y="2183130"/>
                </a:lnTo>
                <a:lnTo>
                  <a:pt x="328612" y="2175828"/>
                </a:lnTo>
                <a:lnTo>
                  <a:pt x="325755" y="2168525"/>
                </a:lnTo>
                <a:lnTo>
                  <a:pt x="323215" y="2160905"/>
                </a:lnTo>
                <a:lnTo>
                  <a:pt x="320992" y="2153285"/>
                </a:lnTo>
                <a:lnTo>
                  <a:pt x="319087" y="2145348"/>
                </a:lnTo>
                <a:lnTo>
                  <a:pt x="317817" y="2137410"/>
                </a:lnTo>
                <a:lnTo>
                  <a:pt x="316547" y="2128838"/>
                </a:lnTo>
                <a:lnTo>
                  <a:pt x="315912" y="2120583"/>
                </a:lnTo>
                <a:lnTo>
                  <a:pt x="315912" y="2112328"/>
                </a:lnTo>
                <a:lnTo>
                  <a:pt x="456565" y="2112328"/>
                </a:lnTo>
                <a:lnTo>
                  <a:pt x="456882" y="2114868"/>
                </a:lnTo>
                <a:lnTo>
                  <a:pt x="457200" y="2116773"/>
                </a:lnTo>
                <a:lnTo>
                  <a:pt x="457835" y="2118995"/>
                </a:lnTo>
                <a:lnTo>
                  <a:pt x="458470" y="2121218"/>
                </a:lnTo>
                <a:lnTo>
                  <a:pt x="459422" y="2123440"/>
                </a:lnTo>
                <a:lnTo>
                  <a:pt x="460692" y="2125345"/>
                </a:lnTo>
                <a:lnTo>
                  <a:pt x="463550" y="2128838"/>
                </a:lnTo>
                <a:lnTo>
                  <a:pt x="467042" y="2132013"/>
                </a:lnTo>
                <a:lnTo>
                  <a:pt x="468947" y="2132965"/>
                </a:lnTo>
                <a:lnTo>
                  <a:pt x="471170" y="2133918"/>
                </a:lnTo>
                <a:lnTo>
                  <a:pt x="473392" y="2134870"/>
                </a:lnTo>
                <a:lnTo>
                  <a:pt x="475615" y="2135188"/>
                </a:lnTo>
                <a:lnTo>
                  <a:pt x="477837" y="2135505"/>
                </a:lnTo>
                <a:lnTo>
                  <a:pt x="480377" y="2135823"/>
                </a:lnTo>
                <a:lnTo>
                  <a:pt x="1869440" y="2135823"/>
                </a:lnTo>
                <a:lnTo>
                  <a:pt x="1871980" y="2135505"/>
                </a:lnTo>
                <a:lnTo>
                  <a:pt x="1874202" y="2135188"/>
                </a:lnTo>
                <a:lnTo>
                  <a:pt x="1876107" y="2134870"/>
                </a:lnTo>
                <a:lnTo>
                  <a:pt x="1878330" y="2133918"/>
                </a:lnTo>
                <a:lnTo>
                  <a:pt x="1880552" y="2132965"/>
                </a:lnTo>
                <a:lnTo>
                  <a:pt x="1882457" y="2132013"/>
                </a:lnTo>
                <a:lnTo>
                  <a:pt x="1885950" y="2128838"/>
                </a:lnTo>
                <a:lnTo>
                  <a:pt x="1888490" y="2125345"/>
                </a:lnTo>
                <a:lnTo>
                  <a:pt x="1890077" y="2123440"/>
                </a:lnTo>
                <a:lnTo>
                  <a:pt x="1890712" y="2121218"/>
                </a:lnTo>
                <a:lnTo>
                  <a:pt x="1891982" y="2118995"/>
                </a:lnTo>
                <a:lnTo>
                  <a:pt x="1892300" y="2116773"/>
                </a:lnTo>
                <a:lnTo>
                  <a:pt x="1892617" y="2114868"/>
                </a:lnTo>
                <a:lnTo>
                  <a:pt x="1892617" y="2112328"/>
                </a:lnTo>
                <a:lnTo>
                  <a:pt x="1892617" y="440373"/>
                </a:lnTo>
                <a:lnTo>
                  <a:pt x="1892617" y="438468"/>
                </a:lnTo>
                <a:lnTo>
                  <a:pt x="1892300" y="435928"/>
                </a:lnTo>
                <a:lnTo>
                  <a:pt x="1891982" y="433705"/>
                </a:lnTo>
                <a:lnTo>
                  <a:pt x="1890712" y="431483"/>
                </a:lnTo>
                <a:lnTo>
                  <a:pt x="1890077" y="429578"/>
                </a:lnTo>
                <a:lnTo>
                  <a:pt x="1888490" y="427355"/>
                </a:lnTo>
                <a:lnTo>
                  <a:pt x="1885950" y="424180"/>
                </a:lnTo>
                <a:lnTo>
                  <a:pt x="1882457" y="421323"/>
                </a:lnTo>
                <a:lnTo>
                  <a:pt x="1880552" y="420053"/>
                </a:lnTo>
                <a:lnTo>
                  <a:pt x="1878330" y="419100"/>
                </a:lnTo>
                <a:lnTo>
                  <a:pt x="1876107" y="418148"/>
                </a:lnTo>
                <a:lnTo>
                  <a:pt x="1874202" y="417513"/>
                </a:lnTo>
                <a:lnTo>
                  <a:pt x="1871980" y="417195"/>
                </a:lnTo>
                <a:lnTo>
                  <a:pt x="1869440" y="417195"/>
                </a:lnTo>
                <a:lnTo>
                  <a:pt x="1869440" y="276225"/>
                </a:lnTo>
                <a:close/>
                <a:moveTo>
                  <a:pt x="589072" y="140970"/>
                </a:moveTo>
                <a:lnTo>
                  <a:pt x="589072" y="424815"/>
                </a:lnTo>
                <a:lnTo>
                  <a:pt x="588754" y="433070"/>
                </a:lnTo>
                <a:lnTo>
                  <a:pt x="588436" y="441643"/>
                </a:lnTo>
                <a:lnTo>
                  <a:pt x="587166" y="449580"/>
                </a:lnTo>
                <a:lnTo>
                  <a:pt x="585896" y="458153"/>
                </a:lnTo>
                <a:lnTo>
                  <a:pt x="583991" y="465773"/>
                </a:lnTo>
                <a:lnTo>
                  <a:pt x="581768" y="473710"/>
                </a:lnTo>
                <a:lnTo>
                  <a:pt x="579227" y="481330"/>
                </a:lnTo>
                <a:lnTo>
                  <a:pt x="576052" y="488633"/>
                </a:lnTo>
                <a:lnTo>
                  <a:pt x="572876" y="495935"/>
                </a:lnTo>
                <a:lnTo>
                  <a:pt x="569065" y="503238"/>
                </a:lnTo>
                <a:lnTo>
                  <a:pt x="565572" y="509905"/>
                </a:lnTo>
                <a:lnTo>
                  <a:pt x="561126" y="516573"/>
                </a:lnTo>
                <a:lnTo>
                  <a:pt x="556363" y="522923"/>
                </a:lnTo>
                <a:lnTo>
                  <a:pt x="551600" y="528955"/>
                </a:lnTo>
                <a:lnTo>
                  <a:pt x="546519" y="535305"/>
                </a:lnTo>
                <a:lnTo>
                  <a:pt x="541120" y="541020"/>
                </a:lnTo>
                <a:lnTo>
                  <a:pt x="535087" y="546100"/>
                </a:lnTo>
                <a:lnTo>
                  <a:pt x="529371" y="551815"/>
                </a:lnTo>
                <a:lnTo>
                  <a:pt x="522702" y="556260"/>
                </a:lnTo>
                <a:lnTo>
                  <a:pt x="516668" y="561023"/>
                </a:lnTo>
                <a:lnTo>
                  <a:pt x="509682" y="565150"/>
                </a:lnTo>
                <a:lnTo>
                  <a:pt x="503013" y="569278"/>
                </a:lnTo>
                <a:lnTo>
                  <a:pt x="495709" y="572770"/>
                </a:lnTo>
                <a:lnTo>
                  <a:pt x="488406" y="575945"/>
                </a:lnTo>
                <a:lnTo>
                  <a:pt x="481102" y="579120"/>
                </a:lnTo>
                <a:lnTo>
                  <a:pt x="473480" y="581978"/>
                </a:lnTo>
                <a:lnTo>
                  <a:pt x="465541" y="584200"/>
                </a:lnTo>
                <a:lnTo>
                  <a:pt x="457602" y="585788"/>
                </a:lnTo>
                <a:lnTo>
                  <a:pt x="449663" y="587375"/>
                </a:lnTo>
                <a:lnTo>
                  <a:pt x="441407" y="588328"/>
                </a:lnTo>
                <a:lnTo>
                  <a:pt x="433150" y="588963"/>
                </a:lnTo>
                <a:lnTo>
                  <a:pt x="424576" y="589280"/>
                </a:lnTo>
                <a:lnTo>
                  <a:pt x="140678" y="589280"/>
                </a:lnTo>
                <a:lnTo>
                  <a:pt x="140678" y="1836103"/>
                </a:lnTo>
                <a:lnTo>
                  <a:pt x="140678" y="1838643"/>
                </a:lnTo>
                <a:lnTo>
                  <a:pt x="140996" y="1840548"/>
                </a:lnTo>
                <a:lnTo>
                  <a:pt x="141948" y="1842770"/>
                </a:lnTo>
                <a:lnTo>
                  <a:pt x="142584" y="1844993"/>
                </a:lnTo>
                <a:lnTo>
                  <a:pt x="143536" y="1847215"/>
                </a:lnTo>
                <a:lnTo>
                  <a:pt x="144807" y="1849120"/>
                </a:lnTo>
                <a:lnTo>
                  <a:pt x="147665" y="1852613"/>
                </a:lnTo>
                <a:lnTo>
                  <a:pt x="151475" y="1855470"/>
                </a:lnTo>
                <a:lnTo>
                  <a:pt x="153063" y="1856740"/>
                </a:lnTo>
                <a:lnTo>
                  <a:pt x="155286" y="1857693"/>
                </a:lnTo>
                <a:lnTo>
                  <a:pt x="157191" y="1858645"/>
                </a:lnTo>
                <a:lnTo>
                  <a:pt x="159732" y="1858963"/>
                </a:lnTo>
                <a:lnTo>
                  <a:pt x="161955" y="1859280"/>
                </a:lnTo>
                <a:lnTo>
                  <a:pt x="164495" y="1859598"/>
                </a:lnTo>
                <a:lnTo>
                  <a:pt x="1553180" y="1859598"/>
                </a:lnTo>
                <a:lnTo>
                  <a:pt x="1556038" y="1859280"/>
                </a:lnTo>
                <a:lnTo>
                  <a:pt x="1557943" y="1858963"/>
                </a:lnTo>
                <a:lnTo>
                  <a:pt x="1560484" y="1858645"/>
                </a:lnTo>
                <a:lnTo>
                  <a:pt x="1562389" y="1857693"/>
                </a:lnTo>
                <a:lnTo>
                  <a:pt x="1564612" y="1856740"/>
                </a:lnTo>
                <a:lnTo>
                  <a:pt x="1566517" y="1855470"/>
                </a:lnTo>
                <a:lnTo>
                  <a:pt x="1570010" y="1852613"/>
                </a:lnTo>
                <a:lnTo>
                  <a:pt x="1572868" y="1849120"/>
                </a:lnTo>
                <a:lnTo>
                  <a:pt x="1574139" y="1847215"/>
                </a:lnTo>
                <a:lnTo>
                  <a:pt x="1575091" y="1844993"/>
                </a:lnTo>
                <a:lnTo>
                  <a:pt x="1576044" y="1842770"/>
                </a:lnTo>
                <a:lnTo>
                  <a:pt x="1576679" y="1840548"/>
                </a:lnTo>
                <a:lnTo>
                  <a:pt x="1576997" y="1838643"/>
                </a:lnTo>
                <a:lnTo>
                  <a:pt x="1576997" y="1836103"/>
                </a:lnTo>
                <a:lnTo>
                  <a:pt x="1576997" y="164782"/>
                </a:lnTo>
                <a:lnTo>
                  <a:pt x="1576997" y="161925"/>
                </a:lnTo>
                <a:lnTo>
                  <a:pt x="1576679" y="160020"/>
                </a:lnTo>
                <a:lnTo>
                  <a:pt x="1576044" y="157480"/>
                </a:lnTo>
                <a:lnTo>
                  <a:pt x="1575091" y="155257"/>
                </a:lnTo>
                <a:lnTo>
                  <a:pt x="1574139" y="153352"/>
                </a:lnTo>
                <a:lnTo>
                  <a:pt x="1572868" y="151447"/>
                </a:lnTo>
                <a:lnTo>
                  <a:pt x="1570010" y="147955"/>
                </a:lnTo>
                <a:lnTo>
                  <a:pt x="1566517" y="145097"/>
                </a:lnTo>
                <a:lnTo>
                  <a:pt x="1564612" y="143827"/>
                </a:lnTo>
                <a:lnTo>
                  <a:pt x="1562389" y="142875"/>
                </a:lnTo>
                <a:lnTo>
                  <a:pt x="1560484" y="141922"/>
                </a:lnTo>
                <a:lnTo>
                  <a:pt x="1557943" y="141287"/>
                </a:lnTo>
                <a:lnTo>
                  <a:pt x="1556038" y="140970"/>
                </a:lnTo>
                <a:lnTo>
                  <a:pt x="1553180" y="140970"/>
                </a:lnTo>
                <a:lnTo>
                  <a:pt x="589072" y="140970"/>
                </a:lnTo>
                <a:close/>
                <a:moveTo>
                  <a:pt x="489358" y="0"/>
                </a:moveTo>
                <a:lnTo>
                  <a:pt x="1553180" y="0"/>
                </a:lnTo>
                <a:lnTo>
                  <a:pt x="1562071" y="317"/>
                </a:lnTo>
                <a:lnTo>
                  <a:pt x="1570010" y="952"/>
                </a:lnTo>
                <a:lnTo>
                  <a:pt x="1578584" y="2222"/>
                </a:lnTo>
                <a:lnTo>
                  <a:pt x="1586523" y="3492"/>
                </a:lnTo>
                <a:lnTo>
                  <a:pt x="1594462" y="5397"/>
                </a:lnTo>
                <a:lnTo>
                  <a:pt x="1602084" y="7620"/>
                </a:lnTo>
                <a:lnTo>
                  <a:pt x="1609705" y="10160"/>
                </a:lnTo>
                <a:lnTo>
                  <a:pt x="1617644" y="13017"/>
                </a:lnTo>
                <a:lnTo>
                  <a:pt x="1624630" y="16192"/>
                </a:lnTo>
                <a:lnTo>
                  <a:pt x="1631617" y="20002"/>
                </a:lnTo>
                <a:lnTo>
                  <a:pt x="1638603" y="23812"/>
                </a:lnTo>
                <a:lnTo>
                  <a:pt x="1645589" y="28257"/>
                </a:lnTo>
                <a:lnTo>
                  <a:pt x="1651623" y="32702"/>
                </a:lnTo>
                <a:lnTo>
                  <a:pt x="1657974" y="37782"/>
                </a:lnTo>
                <a:lnTo>
                  <a:pt x="1664008" y="42862"/>
                </a:lnTo>
                <a:lnTo>
                  <a:pt x="1669724" y="48260"/>
                </a:lnTo>
                <a:lnTo>
                  <a:pt x="1675122" y="53975"/>
                </a:lnTo>
                <a:lnTo>
                  <a:pt x="1680203" y="60007"/>
                </a:lnTo>
                <a:lnTo>
                  <a:pt x="1685284" y="66357"/>
                </a:lnTo>
                <a:lnTo>
                  <a:pt x="1689730" y="72390"/>
                </a:lnTo>
                <a:lnTo>
                  <a:pt x="1694176" y="79375"/>
                </a:lnTo>
                <a:lnTo>
                  <a:pt x="1697987" y="86360"/>
                </a:lnTo>
                <a:lnTo>
                  <a:pt x="1701797" y="93345"/>
                </a:lnTo>
                <a:lnTo>
                  <a:pt x="1704973" y="100647"/>
                </a:lnTo>
                <a:lnTo>
                  <a:pt x="1707831" y="108267"/>
                </a:lnTo>
                <a:lnTo>
                  <a:pt x="1710371" y="115570"/>
                </a:lnTo>
                <a:lnTo>
                  <a:pt x="1712594" y="123507"/>
                </a:lnTo>
                <a:lnTo>
                  <a:pt x="1714500" y="131445"/>
                </a:lnTo>
                <a:lnTo>
                  <a:pt x="1715770" y="139382"/>
                </a:lnTo>
                <a:lnTo>
                  <a:pt x="1717040" y="147637"/>
                </a:lnTo>
                <a:lnTo>
                  <a:pt x="1717675" y="155892"/>
                </a:lnTo>
                <a:lnTo>
                  <a:pt x="1717675" y="164782"/>
                </a:lnTo>
                <a:lnTo>
                  <a:pt x="1717675" y="1836103"/>
                </a:lnTo>
                <a:lnTo>
                  <a:pt x="1717675" y="1844358"/>
                </a:lnTo>
                <a:lnTo>
                  <a:pt x="1717040" y="1852613"/>
                </a:lnTo>
                <a:lnTo>
                  <a:pt x="1715770" y="1861185"/>
                </a:lnTo>
                <a:lnTo>
                  <a:pt x="1714500" y="1869123"/>
                </a:lnTo>
                <a:lnTo>
                  <a:pt x="1712594" y="1877060"/>
                </a:lnTo>
                <a:lnTo>
                  <a:pt x="1710371" y="1884680"/>
                </a:lnTo>
                <a:lnTo>
                  <a:pt x="1707831" y="1892300"/>
                </a:lnTo>
                <a:lnTo>
                  <a:pt x="1704973" y="1900238"/>
                </a:lnTo>
                <a:lnTo>
                  <a:pt x="1701797" y="1907223"/>
                </a:lnTo>
                <a:lnTo>
                  <a:pt x="1697987" y="1914208"/>
                </a:lnTo>
                <a:lnTo>
                  <a:pt x="1694176" y="1921193"/>
                </a:lnTo>
                <a:lnTo>
                  <a:pt x="1689730" y="1927860"/>
                </a:lnTo>
                <a:lnTo>
                  <a:pt x="1685284" y="1934210"/>
                </a:lnTo>
                <a:lnTo>
                  <a:pt x="1680203" y="1940560"/>
                </a:lnTo>
                <a:lnTo>
                  <a:pt x="1675122" y="1946275"/>
                </a:lnTo>
                <a:lnTo>
                  <a:pt x="1669724" y="1952308"/>
                </a:lnTo>
                <a:lnTo>
                  <a:pt x="1664008" y="1957705"/>
                </a:lnTo>
                <a:lnTo>
                  <a:pt x="1657974" y="1962785"/>
                </a:lnTo>
                <a:lnTo>
                  <a:pt x="1651623" y="1967865"/>
                </a:lnTo>
                <a:lnTo>
                  <a:pt x="1645589" y="1972310"/>
                </a:lnTo>
                <a:lnTo>
                  <a:pt x="1638603" y="1976755"/>
                </a:lnTo>
                <a:lnTo>
                  <a:pt x="1631617" y="1980565"/>
                </a:lnTo>
                <a:lnTo>
                  <a:pt x="1624630" y="1984375"/>
                </a:lnTo>
                <a:lnTo>
                  <a:pt x="1617644" y="1987550"/>
                </a:lnTo>
                <a:lnTo>
                  <a:pt x="1609705" y="1990408"/>
                </a:lnTo>
                <a:lnTo>
                  <a:pt x="1602084" y="1992948"/>
                </a:lnTo>
                <a:lnTo>
                  <a:pt x="1594462" y="1995170"/>
                </a:lnTo>
                <a:lnTo>
                  <a:pt x="1586523" y="1997075"/>
                </a:lnTo>
                <a:lnTo>
                  <a:pt x="1578584" y="1998345"/>
                </a:lnTo>
                <a:lnTo>
                  <a:pt x="1570010" y="1999615"/>
                </a:lnTo>
                <a:lnTo>
                  <a:pt x="1562071" y="2000250"/>
                </a:lnTo>
                <a:lnTo>
                  <a:pt x="1553180" y="2000250"/>
                </a:lnTo>
                <a:lnTo>
                  <a:pt x="164495" y="2000250"/>
                </a:lnTo>
                <a:lnTo>
                  <a:pt x="155604" y="2000250"/>
                </a:lnTo>
                <a:lnTo>
                  <a:pt x="147665" y="1999615"/>
                </a:lnTo>
                <a:lnTo>
                  <a:pt x="139408" y="1998345"/>
                </a:lnTo>
                <a:lnTo>
                  <a:pt x="131152" y="1997075"/>
                </a:lnTo>
                <a:lnTo>
                  <a:pt x="123213" y="1995170"/>
                </a:lnTo>
                <a:lnTo>
                  <a:pt x="115591" y="1992948"/>
                </a:lnTo>
                <a:lnTo>
                  <a:pt x="107970" y="1990408"/>
                </a:lnTo>
                <a:lnTo>
                  <a:pt x="100348" y="1987550"/>
                </a:lnTo>
                <a:lnTo>
                  <a:pt x="93044" y="1984375"/>
                </a:lnTo>
                <a:lnTo>
                  <a:pt x="86058" y="1980565"/>
                </a:lnTo>
                <a:lnTo>
                  <a:pt x="79072" y="1976755"/>
                </a:lnTo>
                <a:lnTo>
                  <a:pt x="72721" y="1972310"/>
                </a:lnTo>
                <a:lnTo>
                  <a:pt x="66052" y="1967865"/>
                </a:lnTo>
                <a:lnTo>
                  <a:pt x="59701" y="1962785"/>
                </a:lnTo>
                <a:lnTo>
                  <a:pt x="53667" y="1957705"/>
                </a:lnTo>
                <a:lnTo>
                  <a:pt x="48269" y="1952308"/>
                </a:lnTo>
                <a:lnTo>
                  <a:pt x="42553" y="1946275"/>
                </a:lnTo>
                <a:lnTo>
                  <a:pt x="37472" y="1940560"/>
                </a:lnTo>
                <a:lnTo>
                  <a:pt x="32391" y="1934210"/>
                </a:lnTo>
                <a:lnTo>
                  <a:pt x="27945" y="1927860"/>
                </a:lnTo>
                <a:lnTo>
                  <a:pt x="23817" y="1921193"/>
                </a:lnTo>
                <a:lnTo>
                  <a:pt x="19688" y="1914208"/>
                </a:lnTo>
                <a:lnTo>
                  <a:pt x="16195" y="1907223"/>
                </a:lnTo>
                <a:lnTo>
                  <a:pt x="12702" y="1900238"/>
                </a:lnTo>
                <a:lnTo>
                  <a:pt x="9844" y="1892300"/>
                </a:lnTo>
                <a:lnTo>
                  <a:pt x="7304" y="1884680"/>
                </a:lnTo>
                <a:lnTo>
                  <a:pt x="5081" y="1877060"/>
                </a:lnTo>
                <a:lnTo>
                  <a:pt x="3175" y="1869123"/>
                </a:lnTo>
                <a:lnTo>
                  <a:pt x="1905" y="1861185"/>
                </a:lnTo>
                <a:lnTo>
                  <a:pt x="635" y="1852613"/>
                </a:lnTo>
                <a:lnTo>
                  <a:pt x="0" y="1844358"/>
                </a:lnTo>
                <a:lnTo>
                  <a:pt x="0" y="1836103"/>
                </a:lnTo>
                <a:lnTo>
                  <a:pt x="0" y="489585"/>
                </a:lnTo>
                <a:lnTo>
                  <a:pt x="489358" y="0"/>
                </a:lnTo>
                <a:close/>
              </a:path>
            </a:pathLst>
          </a:custGeom>
          <a:solidFill>
            <a:srgbClr val="8FAADC"/>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2"/>
              </a:solidFill>
            </a:endParaRPr>
          </a:p>
        </p:txBody>
      </p:sp>
      <p:sp>
        <p:nvSpPr>
          <p:cNvPr id="7" name="文本框 1"/>
          <p:cNvSpPr>
            <a:spLocks noChangeArrowheads="1"/>
          </p:cNvSpPr>
          <p:nvPr/>
        </p:nvSpPr>
        <p:spPr bwMode="auto">
          <a:xfrm>
            <a:off x="3144863" y="2857637"/>
            <a:ext cx="1980029" cy="584775"/>
          </a:xfrm>
          <a:prstGeom prst="rect">
            <a:avLst/>
          </a:prstGeom>
          <a:noFill/>
          <a:ln>
            <a:noFill/>
          </a:ln>
        </p:spPr>
        <p:txBody>
          <a:bodyPr wrap="none">
            <a:spAutoFit/>
          </a:bodyPr>
          <a:lstStyle/>
          <a:p>
            <a:pPr algn="ctr">
              <a:defRPr/>
            </a:pPr>
            <a:r>
              <a:rPr lang="zh-CN" altLang="en-US" sz="3200" b="1" spc="300" dirty="0">
                <a:solidFill>
                  <a:srgbClr val="8FAADC"/>
                </a:solidFill>
                <a:latin typeface="微软雅黑" panose="020B0503020204020204" pitchFamily="34" charset="-122"/>
                <a:ea typeface="微软雅黑" panose="020B0503020204020204" pitchFamily="34" charset="-122"/>
                <a:sym typeface="微软雅黑" panose="020B0503020204020204" pitchFamily="34" charset="-122"/>
              </a:rPr>
              <a:t>共识机制</a:t>
            </a:r>
          </a:p>
        </p:txBody>
      </p:sp>
      <p:sp>
        <p:nvSpPr>
          <p:cNvPr id="8" name="文本框 17"/>
          <p:cNvSpPr txBox="1">
            <a:spLocks noChangeArrowheads="1"/>
          </p:cNvSpPr>
          <p:nvPr/>
        </p:nvSpPr>
        <p:spPr bwMode="auto">
          <a:xfrm>
            <a:off x="3837503" y="2061230"/>
            <a:ext cx="681597" cy="523220"/>
          </a:xfrm>
          <a:prstGeom prst="rect">
            <a:avLst/>
          </a:prstGeom>
          <a:noFill/>
          <a:ln>
            <a:noFill/>
          </a:ln>
        </p:spPr>
        <p:txBody>
          <a:bodyPr wrap="none">
            <a:spAutoFit/>
          </a:bodyPr>
          <a:lstStyle/>
          <a:p>
            <a:pPr algn="ctr">
              <a:defRPr/>
            </a:pPr>
            <a:r>
              <a:rPr lang="en-US" altLang="zh-CN" sz="2800" spc="300" dirty="0">
                <a:solidFill>
                  <a:srgbClr val="8FAADC"/>
                </a:solidFill>
                <a:latin typeface="微软雅黑" panose="020B0503020204020204" pitchFamily="34" charset="-122"/>
                <a:ea typeface="微软雅黑" panose="020B0503020204020204" pitchFamily="34" charset="-122"/>
              </a:rPr>
              <a:t>03</a:t>
            </a:r>
            <a:endParaRPr lang="zh-CN" altLang="en-US" sz="2800" spc="300" dirty="0">
              <a:solidFill>
                <a:srgbClr val="8FAADC"/>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a:xfrm flipH="1">
            <a:off x="3194050" y="2673520"/>
            <a:ext cx="1892300" cy="0"/>
          </a:xfrm>
          <a:prstGeom prst="line">
            <a:avLst/>
          </a:prstGeom>
        </p:spPr>
        <p:style>
          <a:lnRef idx="2">
            <a:schemeClr val="accent1"/>
          </a:lnRef>
          <a:fillRef idx="0">
            <a:schemeClr val="accent1"/>
          </a:fillRef>
          <a:effectRef idx="1">
            <a:schemeClr val="accent1"/>
          </a:effectRef>
          <a:fontRef idx="minor">
            <a:schemeClr val="tx1"/>
          </a:fontRef>
        </p:style>
      </p:cxnSp>
      <p:pic>
        <p:nvPicPr>
          <p:cNvPr id="11" name="图片 10"/>
          <p:cNvPicPr>
            <a:picLocks noChangeAspect="1"/>
          </p:cNvPicPr>
          <p:nvPr/>
        </p:nvPicPr>
        <p:blipFill>
          <a:blip r:embed="rId3"/>
          <a:stretch>
            <a:fillRect/>
          </a:stretch>
        </p:blipFill>
        <p:spPr>
          <a:xfrm>
            <a:off x="7331972" y="0"/>
            <a:ext cx="1545328" cy="1494586"/>
          </a:xfrm>
          <a:prstGeom prst="rect">
            <a:avLst/>
          </a:prstGeom>
          <a:ln>
            <a:noFill/>
          </a:ln>
          <a:effectLst>
            <a:softEdge rad="112500"/>
          </a:effectLst>
        </p:spPr>
      </p:pic>
    </p:spTree>
    <p:extLst>
      <p:ext uri="{BB962C8B-B14F-4D97-AF65-F5344CB8AC3E}">
        <p14:creationId xmlns:p14="http://schemas.microsoft.com/office/powerpoint/2010/main" val="963948395"/>
      </p:ext>
    </p:extLst>
  </p:cSld>
  <p:clrMapOvr>
    <a:masterClrMapping/>
  </p:clrMapOvr>
  <p:transition spd="slow">
    <p:pull/>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00DE0E-1E38-489F-8DA1-919043C5E353}"/>
              </a:ext>
            </a:extLst>
          </p:cNvPr>
          <p:cNvSpPr>
            <a:spLocks noGrp="1"/>
          </p:cNvSpPr>
          <p:nvPr>
            <p:ph type="title"/>
          </p:nvPr>
        </p:nvSpPr>
        <p:spPr/>
        <p:txBody>
          <a:bodyPr/>
          <a:lstStyle/>
          <a:p>
            <a:r>
              <a:rPr lang="zh-CN" altLang="en-US" dirty="0"/>
              <a:t>为什么要记账</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0DE0D32-ABAE-4B5B-8753-6350970D60E3}"/>
                  </a:ext>
                </a:extLst>
              </p:cNvPr>
              <p:cNvSpPr>
                <a:spLocks noGrp="1"/>
              </p:cNvSpPr>
              <p:nvPr>
                <p:ph idx="1"/>
              </p:nvPr>
            </p:nvSpPr>
            <p:spPr>
              <a:xfrm>
                <a:off x="302150" y="625289"/>
                <a:ext cx="8506569" cy="4121188"/>
              </a:xfrm>
            </p:spPr>
            <p:txBody>
              <a:bodyPr/>
              <a:lstStyle/>
              <a:p>
                <a:pPr>
                  <a:lnSpc>
                    <a:spcPct val="150000"/>
                  </a:lnSpc>
                </a:pPr>
                <a:r>
                  <a:rPr lang="zh-CN" altLang="en-US" dirty="0"/>
                  <a:t>记账奖励</a:t>
                </a:r>
                <a:endParaRPr lang="en-US" altLang="zh-CN" dirty="0"/>
              </a:p>
              <a:p>
                <a:pPr marL="640800">
                  <a:lnSpc>
                    <a:spcPct val="150000"/>
                  </a:lnSpc>
                </a:pPr>
                <a:r>
                  <a:rPr lang="zh-CN" altLang="en-US" sz="1600" dirty="0"/>
                  <a:t>手续费：交易过程中除了交易金额，需要额外的手续费，就是给记账的人的收益。</a:t>
                </a:r>
                <a:endParaRPr lang="en-US" altLang="zh-CN" sz="1600" dirty="0"/>
              </a:p>
              <a:p>
                <a:pPr marL="640800">
                  <a:lnSpc>
                    <a:spcPct val="150000"/>
                  </a:lnSpc>
                </a:pPr>
                <a:endParaRPr lang="en-US" altLang="zh-CN" sz="1600" dirty="0"/>
              </a:p>
              <a:p>
                <a:pPr marL="640800">
                  <a:lnSpc>
                    <a:spcPct val="150000"/>
                  </a:lnSpc>
                </a:pPr>
                <a:r>
                  <a:rPr lang="zh-CN" altLang="en-US" sz="1600" dirty="0"/>
                  <a:t>打包奖励：比特币系统规定只能每个区块只能由一个人来打包，打包这个区块的人获得打包奖励。</a:t>
                </a:r>
                <a:r>
                  <a:rPr lang="zh-CN" altLang="en-US" sz="1600" i="0" dirty="0">
                    <a:solidFill>
                      <a:srgbClr val="333333"/>
                    </a:solidFill>
                    <a:effectLst/>
                  </a:rPr>
                  <a:t>中本聪在</a:t>
                </a:r>
                <a:r>
                  <a:rPr lang="en-US" altLang="zh-CN" sz="1600" i="0" dirty="0">
                    <a:solidFill>
                      <a:srgbClr val="333333"/>
                    </a:solidFill>
                    <a:effectLst/>
                  </a:rPr>
                  <a:t>2008</a:t>
                </a:r>
                <a:r>
                  <a:rPr lang="zh-CN" altLang="en-US" sz="1600" i="0" dirty="0">
                    <a:solidFill>
                      <a:srgbClr val="333333"/>
                    </a:solidFill>
                    <a:effectLst/>
                  </a:rPr>
                  <a:t>年提出这个系统的时候，</a:t>
                </a:r>
                <a:r>
                  <a:rPr lang="zh-CN" altLang="en-US" sz="1600" i="0" dirty="0">
                    <a:solidFill>
                      <a:srgbClr val="121212"/>
                    </a:solidFill>
                    <a:effectLst/>
                  </a:rPr>
                  <a:t>比特币最小可以细分到小数点后</a:t>
                </a:r>
                <a:r>
                  <a:rPr lang="en-US" altLang="zh-CN" sz="1600" i="0" dirty="0">
                    <a:solidFill>
                      <a:srgbClr val="121212"/>
                    </a:solidFill>
                    <a:effectLst/>
                  </a:rPr>
                  <a:t>8</a:t>
                </a:r>
                <a:r>
                  <a:rPr lang="zh-CN" altLang="en-US" sz="1600" i="0" dirty="0">
                    <a:solidFill>
                      <a:srgbClr val="121212"/>
                    </a:solidFill>
                    <a:effectLst/>
                  </a:rPr>
                  <a:t>位小数，</a:t>
                </a:r>
                <a:r>
                  <a:rPr lang="zh-CN" altLang="en-US" sz="1600" i="0" dirty="0">
                    <a:solidFill>
                      <a:srgbClr val="121212"/>
                    </a:solidFill>
                    <a:effectLst/>
                    <a:latin typeface="-apple-system"/>
                  </a:rPr>
                  <a:t>比特币每</a:t>
                </a:r>
                <a:r>
                  <a:rPr lang="en-US" altLang="zh-CN" sz="1600" i="0" dirty="0">
                    <a:solidFill>
                      <a:srgbClr val="121212"/>
                    </a:solidFill>
                    <a:effectLst/>
                    <a:latin typeface="-apple-system"/>
                  </a:rPr>
                  <a:t>10</a:t>
                </a:r>
                <a:r>
                  <a:rPr lang="zh-CN" altLang="en-US" sz="1600" i="0" dirty="0">
                    <a:solidFill>
                      <a:srgbClr val="121212"/>
                    </a:solidFill>
                    <a:effectLst/>
                    <a:latin typeface="-apple-system"/>
                  </a:rPr>
                  <a:t>分钟产生一个区块，每个打包区块奖励</a:t>
                </a:r>
                <a:r>
                  <a:rPr lang="en-US" altLang="zh-CN" sz="1600" i="0" dirty="0">
                    <a:solidFill>
                      <a:srgbClr val="121212"/>
                    </a:solidFill>
                    <a:effectLst/>
                    <a:latin typeface="-apple-system"/>
                  </a:rPr>
                  <a:t>50</a:t>
                </a:r>
                <a:r>
                  <a:rPr lang="zh-CN" altLang="en-US" sz="1600" i="0" dirty="0">
                    <a:solidFill>
                      <a:srgbClr val="121212"/>
                    </a:solidFill>
                    <a:effectLst/>
                    <a:latin typeface="-apple-system"/>
                  </a:rPr>
                  <a:t>个比特币，每</a:t>
                </a:r>
                <a:r>
                  <a:rPr lang="en-US" altLang="zh-CN" sz="1600" i="0" dirty="0">
                    <a:solidFill>
                      <a:srgbClr val="121212"/>
                    </a:solidFill>
                    <a:effectLst/>
                    <a:latin typeface="-apple-system"/>
                  </a:rPr>
                  <a:t>21</a:t>
                </a:r>
                <a:r>
                  <a:rPr lang="zh-CN" altLang="en-US" sz="1600" i="0" dirty="0">
                    <a:solidFill>
                      <a:srgbClr val="121212"/>
                    </a:solidFill>
                    <a:effectLst/>
                    <a:latin typeface="-apple-system"/>
                  </a:rPr>
                  <a:t>万个区块后，每个区块的奖励减半。</a:t>
                </a:r>
                <a:endParaRPr lang="en-US" altLang="zh-CN" sz="1600" dirty="0">
                  <a:solidFill>
                    <a:srgbClr val="121212"/>
                  </a:solidFill>
                  <a:latin typeface="-apple-system"/>
                </a:endParaRPr>
              </a:p>
              <a:p>
                <a:pPr marL="0" indent="0">
                  <a:lnSpc>
                    <a:spcPct val="150000"/>
                  </a:lnSpc>
                  <a:buNone/>
                </a:pPr>
                <a:r>
                  <a:rPr lang="zh-CN" altLang="en-US" sz="1600" b="0" i="0" dirty="0">
                    <a:solidFill>
                      <a:srgbClr val="121212"/>
                    </a:solidFill>
                    <a:effectLst/>
                    <a:latin typeface="-apple-system"/>
                  </a:rPr>
                  <a:t>      根据规则每打包</a:t>
                </a:r>
                <a:r>
                  <a:rPr lang="en-US" altLang="zh-CN" sz="1600" b="0" i="0" dirty="0">
                    <a:solidFill>
                      <a:srgbClr val="121212"/>
                    </a:solidFill>
                    <a:effectLst/>
                    <a:latin typeface="-apple-system"/>
                  </a:rPr>
                  <a:t>21</a:t>
                </a:r>
                <a:r>
                  <a:rPr lang="zh-CN" altLang="en-US" sz="1600" b="0" i="0" dirty="0">
                    <a:solidFill>
                      <a:srgbClr val="121212"/>
                    </a:solidFill>
                    <a:effectLst/>
                    <a:latin typeface="-apple-system"/>
                  </a:rPr>
                  <a:t>万区块所需时间 </a:t>
                </a:r>
                <a:r>
                  <a:rPr lang="en-US" altLang="zh-CN" sz="1600" b="0" i="0" dirty="0">
                    <a:solidFill>
                      <a:srgbClr val="121212"/>
                    </a:solidFill>
                    <a:effectLst/>
                    <a:latin typeface="-apple-system"/>
                  </a:rPr>
                  <a:t>210000/10×6×24×365≈4</a:t>
                </a:r>
                <a:r>
                  <a:rPr lang="zh-CN" altLang="en-US" sz="1600" b="0" i="0" dirty="0">
                    <a:solidFill>
                      <a:srgbClr val="121212"/>
                    </a:solidFill>
                    <a:effectLst/>
                    <a:latin typeface="-apple-system"/>
                  </a:rPr>
                  <a:t>，由此可计算比特币的总数量</a:t>
                </a:r>
                <a:endParaRPr lang="en-US" altLang="zh-CN" sz="1600" b="0" i="0" dirty="0">
                  <a:solidFill>
                    <a:srgbClr val="121212"/>
                  </a:solidFill>
                  <a:effectLst/>
                  <a:latin typeface="-apple-system"/>
                </a:endParaRPr>
              </a:p>
              <a:p>
                <a:pPr marL="0" indent="0">
                  <a:lnSpc>
                    <a:spcPct val="150000"/>
                  </a:lnSpc>
                  <a:buNone/>
                </a:pPr>
                <a14:m>
                  <m:oMathPara xmlns:m="http://schemas.openxmlformats.org/officeDocument/2006/math">
                    <m:oMathParaPr>
                      <m:jc m:val="centerGroup"/>
                    </m:oMathParaPr>
                    <m:oMath xmlns:m="http://schemas.openxmlformats.org/officeDocument/2006/math">
                      <m:f>
                        <m:fPr>
                          <m:ctrlPr>
                            <a:rPr lang="en-US" altLang="zh-CN" sz="1600" i="1" smtClean="0">
                              <a:latin typeface="Cambria Math" panose="02040503050406030204" pitchFamily="18" charset="0"/>
                            </a:rPr>
                          </m:ctrlPr>
                        </m:fPr>
                        <m:num>
                          <m:nary>
                            <m:naryPr>
                              <m:chr m:val="∑"/>
                              <m:limLoc m:val="subSup"/>
                              <m:ctrlPr>
                                <a:rPr lang="en-US" altLang="zh-CN" sz="1600" i="1" smtClean="0">
                                  <a:latin typeface="Cambria Math" panose="02040503050406030204" pitchFamily="18" charset="0"/>
                                </a:rPr>
                              </m:ctrlPr>
                            </m:naryPr>
                            <m:sub>
                              <m:r>
                                <m:rPr>
                                  <m:brk m:alnAt="25"/>
                                </m:rP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0</m:t>
                              </m:r>
                            </m:sub>
                            <m:sup>
                              <m:r>
                                <a:rPr lang="en-US" altLang="zh-CN" sz="1600" b="0" i="1" smtClean="0">
                                  <a:latin typeface="Cambria Math" panose="02040503050406030204" pitchFamily="18" charset="0"/>
                                </a:rPr>
                                <m:t>32</m:t>
                              </m:r>
                            </m:sup>
                            <m:e>
                              <m:r>
                                <a:rPr lang="en-US" altLang="zh-CN" sz="1600" b="0" i="1" smtClean="0">
                                  <a:latin typeface="Cambria Math" panose="02040503050406030204" pitchFamily="18" charset="0"/>
                                </a:rPr>
                                <m:t>2100</m:t>
                              </m:r>
                              <m:d>
                                <m:dPr>
                                  <m:begChr m:val="⌊"/>
                                  <m:endChr m:val="⌋"/>
                                  <m:ctrlPr>
                                    <a:rPr lang="en-US" altLang="zh-CN" sz="1600" b="0" i="1" smtClean="0">
                                      <a:latin typeface="Cambria Math" panose="02040503050406030204" pitchFamily="18" charset="0"/>
                                    </a:rPr>
                                  </m:ctrlPr>
                                </m:dPr>
                                <m:e>
                                  <m:f>
                                    <m:fPr>
                                      <m:ctrlPr>
                                        <a:rPr lang="en-US" altLang="zh-CN" sz="1600" b="0" i="1" smtClean="0">
                                          <a:latin typeface="Cambria Math" panose="02040503050406030204" pitchFamily="18" charset="0"/>
                                        </a:rPr>
                                      </m:ctrlPr>
                                    </m:fPr>
                                    <m:num>
                                      <m:r>
                                        <a:rPr lang="en-US" altLang="zh-CN" sz="1600" b="0" i="1" smtClean="0">
                                          <a:latin typeface="Cambria Math" panose="02040503050406030204" pitchFamily="18" charset="0"/>
                                        </a:rPr>
                                        <m:t>50</m:t>
                                      </m:r>
                                      <m:r>
                                        <a:rPr lang="en-US" altLang="zh-CN" sz="1600" b="0" i="1" smtClean="0">
                                          <a:latin typeface="Cambria Math" panose="02040503050406030204" pitchFamily="18" charset="0"/>
                                          <a:ea typeface="Cambria Math" panose="02040503050406030204" pitchFamily="18" charset="0"/>
                                        </a:rPr>
                                        <m:t>×</m:t>
                                      </m:r>
                                      <m:sSup>
                                        <m:sSupPr>
                                          <m:ctrlPr>
                                            <a:rPr lang="en-US" altLang="zh-CN" sz="1600" b="0" i="1" smtClean="0">
                                              <a:latin typeface="Cambria Math" panose="02040503050406030204" pitchFamily="18" charset="0"/>
                                              <a:ea typeface="Cambria Math" panose="02040503050406030204" pitchFamily="18" charset="0"/>
                                            </a:rPr>
                                          </m:ctrlPr>
                                        </m:sSupPr>
                                        <m:e>
                                          <m:r>
                                            <a:rPr lang="en-US" altLang="zh-CN" sz="1600" b="0" i="1" smtClean="0">
                                              <a:latin typeface="Cambria Math" panose="02040503050406030204" pitchFamily="18" charset="0"/>
                                              <a:ea typeface="Cambria Math" panose="02040503050406030204" pitchFamily="18" charset="0"/>
                                            </a:rPr>
                                            <m:t>10</m:t>
                                          </m:r>
                                        </m:e>
                                        <m:sup>
                                          <m:r>
                                            <a:rPr lang="en-US" altLang="zh-CN" sz="1600" b="0" i="1" smtClean="0">
                                              <a:latin typeface="Cambria Math" panose="02040503050406030204" pitchFamily="18" charset="0"/>
                                              <a:ea typeface="Cambria Math" panose="02040503050406030204" pitchFamily="18" charset="0"/>
                                            </a:rPr>
                                            <m:t>8</m:t>
                                          </m:r>
                                        </m:sup>
                                      </m:sSup>
                                    </m:num>
                                    <m:den>
                                      <m:sSup>
                                        <m:sSupPr>
                                          <m:ctrlPr>
                                            <a:rPr lang="en-US" altLang="zh-CN" sz="1600" b="0" i="1" smtClean="0">
                                              <a:latin typeface="Cambria Math" panose="02040503050406030204" pitchFamily="18" charset="0"/>
                                            </a:rPr>
                                          </m:ctrlPr>
                                        </m:sSupPr>
                                        <m:e>
                                          <m:r>
                                            <a:rPr lang="en-US" altLang="zh-CN" sz="1600" b="0" i="1" smtClean="0">
                                              <a:latin typeface="Cambria Math" panose="02040503050406030204" pitchFamily="18" charset="0"/>
                                            </a:rPr>
                                            <m:t>2</m:t>
                                          </m:r>
                                        </m:e>
                                        <m:sup>
                                          <m:r>
                                            <a:rPr lang="en-US" altLang="zh-CN" sz="1600" b="0" i="1" smtClean="0">
                                              <a:latin typeface="Cambria Math" panose="02040503050406030204" pitchFamily="18" charset="0"/>
                                            </a:rPr>
                                            <m:t>𝑖</m:t>
                                          </m:r>
                                        </m:sup>
                                      </m:sSup>
                                    </m:den>
                                  </m:f>
                                </m:e>
                              </m:d>
                            </m:e>
                          </m:nary>
                        </m:num>
                        <m:den>
                          <m:sSup>
                            <m:sSupPr>
                              <m:ctrlPr>
                                <a:rPr lang="en-US" altLang="zh-CN" sz="1600" i="1" smtClean="0">
                                  <a:latin typeface="Cambria Math" panose="02040503050406030204" pitchFamily="18" charset="0"/>
                                </a:rPr>
                              </m:ctrlPr>
                            </m:sSupPr>
                            <m:e>
                              <m:r>
                                <a:rPr lang="en-US" altLang="zh-CN" sz="1600" b="0" i="1" smtClean="0">
                                  <a:latin typeface="Cambria Math" panose="02040503050406030204" pitchFamily="18" charset="0"/>
                                </a:rPr>
                                <m:t>10</m:t>
                              </m:r>
                            </m:e>
                            <m:sup>
                              <m:r>
                                <a:rPr lang="en-US" altLang="zh-CN" sz="1600" b="0" i="1" smtClean="0">
                                  <a:latin typeface="Cambria Math" panose="02040503050406030204" pitchFamily="18" charset="0"/>
                                </a:rPr>
                                <m:t>8</m:t>
                              </m:r>
                            </m:sup>
                          </m:sSup>
                        </m:den>
                      </m:f>
                      <m:r>
                        <a:rPr lang="en-US" altLang="zh-CN" sz="1600" b="0" i="1" smtClean="0">
                          <a:latin typeface="Cambria Math" panose="02040503050406030204" pitchFamily="18" charset="0"/>
                        </a:rPr>
                        <m:t>=</m:t>
                      </m:r>
                      <m:r>
                        <m:rPr>
                          <m:nor/>
                        </m:rPr>
                        <a:rPr lang="en-US" altLang="zh-CN" sz="1600" b="0" i="0" smtClean="0">
                          <a:latin typeface="Cambria Math" panose="02040503050406030204" pitchFamily="18" charset="0"/>
                        </a:rPr>
                        <m:t>20999999.9769</m:t>
                      </m:r>
                    </m:oMath>
                  </m:oMathPara>
                </a14:m>
                <a:endParaRPr lang="zh-CN" altLang="en-US" sz="1600" dirty="0"/>
              </a:p>
            </p:txBody>
          </p:sp>
        </mc:Choice>
        <mc:Fallback xmlns="">
          <p:sp>
            <p:nvSpPr>
              <p:cNvPr id="3" name="内容占位符 2">
                <a:extLst>
                  <a:ext uri="{FF2B5EF4-FFF2-40B4-BE49-F238E27FC236}">
                    <a16:creationId xmlns:a16="http://schemas.microsoft.com/office/drawing/2014/main" id="{90DE0D32-ABAE-4B5B-8753-6350970D60E3}"/>
                  </a:ext>
                </a:extLst>
              </p:cNvPr>
              <p:cNvSpPr>
                <a:spLocks noGrp="1" noRot="1" noChangeAspect="1" noMove="1" noResize="1" noEditPoints="1" noAdjustHandles="1" noChangeArrowheads="1" noChangeShapeType="1" noTextEdit="1"/>
              </p:cNvSpPr>
              <p:nvPr>
                <p:ph idx="1"/>
              </p:nvPr>
            </p:nvSpPr>
            <p:spPr>
              <a:xfrm>
                <a:off x="302150" y="625289"/>
                <a:ext cx="8506569" cy="4121188"/>
              </a:xfrm>
              <a:blipFill>
                <a:blip r:embed="rId3"/>
                <a:stretch>
                  <a:fillRect l="-502"/>
                </a:stretch>
              </a:blipFill>
            </p:spPr>
            <p:txBody>
              <a:bodyPr/>
              <a:lstStyle/>
              <a:p>
                <a:r>
                  <a:rPr lang="zh-CN" altLang="en-US">
                    <a:noFill/>
                  </a:rPr>
                  <a:t> </a:t>
                </a:r>
              </a:p>
            </p:txBody>
          </p:sp>
        </mc:Fallback>
      </mc:AlternateContent>
      <p:graphicFrame>
        <p:nvGraphicFramePr>
          <p:cNvPr id="6" name="对象 5">
            <a:extLst>
              <a:ext uri="{FF2B5EF4-FFF2-40B4-BE49-F238E27FC236}">
                <a16:creationId xmlns:a16="http://schemas.microsoft.com/office/drawing/2014/main" id="{F50132C4-7E8D-0356-A998-363A5ABA23EF}"/>
              </a:ext>
            </a:extLst>
          </p:cNvPr>
          <p:cNvGraphicFramePr>
            <a:graphicFrameLocks noChangeAspect="1"/>
          </p:cNvGraphicFramePr>
          <p:nvPr>
            <p:extLst>
              <p:ext uri="{D42A27DB-BD31-4B8C-83A1-F6EECF244321}">
                <p14:modId xmlns:p14="http://schemas.microsoft.com/office/powerpoint/2010/main" val="3794723335"/>
              </p:ext>
            </p:extLst>
          </p:nvPr>
        </p:nvGraphicFramePr>
        <p:xfrm>
          <a:off x="5384800" y="3251200"/>
          <a:ext cx="914400" cy="198438"/>
        </p:xfrm>
        <a:graphic>
          <a:graphicData uri="http://schemas.openxmlformats.org/presentationml/2006/ole">
            <mc:AlternateContent xmlns:mc="http://schemas.openxmlformats.org/markup-compatibility/2006">
              <mc:Choice xmlns:v="urn:schemas-microsoft-com:vml" Requires="v">
                <p:oleObj spid="_x0000_s1029"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5384800" y="3251200"/>
                        <a:ext cx="914400" cy="19843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1C2EE35-B0C1-F051-321B-E5A5021E3F54}"/>
              </a:ext>
            </a:extLst>
          </p:cNvPr>
          <p:cNvGraphicFramePr>
            <a:graphicFrameLocks noChangeAspect="1"/>
          </p:cNvGraphicFramePr>
          <p:nvPr>
            <p:extLst>
              <p:ext uri="{D42A27DB-BD31-4B8C-83A1-F6EECF244321}">
                <p14:modId xmlns:p14="http://schemas.microsoft.com/office/powerpoint/2010/main" val="2818975706"/>
              </p:ext>
            </p:extLst>
          </p:nvPr>
        </p:nvGraphicFramePr>
        <p:xfrm>
          <a:off x="5384800" y="3251200"/>
          <a:ext cx="914400" cy="198438"/>
        </p:xfrm>
        <a:graphic>
          <a:graphicData uri="http://schemas.openxmlformats.org/presentationml/2006/ole">
            <mc:AlternateContent xmlns:mc="http://schemas.openxmlformats.org/markup-compatibility/2006">
              <mc:Choice xmlns:v="urn:schemas-microsoft-com:vml" Requires="v">
                <p:oleObj spid="_x0000_s1030" name="Equation" r:id="rId6" imgW="914400" imgH="198720" progId="Equation.DSMT4">
                  <p:embed/>
                </p:oleObj>
              </mc:Choice>
              <mc:Fallback>
                <p:oleObj name="Equation" r:id="rId6" imgW="914400" imgH="198720" progId="Equation.DSMT4">
                  <p:embed/>
                  <p:pic>
                    <p:nvPicPr>
                      <p:cNvPr id="0" name=""/>
                      <p:cNvPicPr/>
                      <p:nvPr/>
                    </p:nvPicPr>
                    <p:blipFill>
                      <a:blip r:embed="rId5"/>
                      <a:stretch>
                        <a:fillRect/>
                      </a:stretch>
                    </p:blipFill>
                    <p:spPr>
                      <a:xfrm>
                        <a:off x="5384800" y="3251200"/>
                        <a:ext cx="914400" cy="19843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CC7FBAFD-C253-DD48-E6DA-DA0051089B66}"/>
              </a:ext>
            </a:extLst>
          </p:cNvPr>
          <p:cNvGraphicFramePr>
            <a:graphicFrameLocks noChangeAspect="1"/>
          </p:cNvGraphicFramePr>
          <p:nvPr>
            <p:extLst>
              <p:ext uri="{D42A27DB-BD31-4B8C-83A1-F6EECF244321}">
                <p14:modId xmlns:p14="http://schemas.microsoft.com/office/powerpoint/2010/main" val="1685314204"/>
              </p:ext>
            </p:extLst>
          </p:nvPr>
        </p:nvGraphicFramePr>
        <p:xfrm>
          <a:off x="5384800" y="3251200"/>
          <a:ext cx="914400" cy="198438"/>
        </p:xfrm>
        <a:graphic>
          <a:graphicData uri="http://schemas.openxmlformats.org/presentationml/2006/ole">
            <mc:AlternateContent xmlns:mc="http://schemas.openxmlformats.org/markup-compatibility/2006">
              <mc:Choice xmlns:v="urn:schemas-microsoft-com:vml" Requires="v">
                <p:oleObj spid="_x0000_s1031" name="Equation" r:id="rId7" imgW="914400" imgH="198720" progId="Equation.DSMT4">
                  <p:embed/>
                </p:oleObj>
              </mc:Choice>
              <mc:Fallback>
                <p:oleObj name="Equation" r:id="rId7" imgW="914400" imgH="198720" progId="Equation.DSMT4">
                  <p:embed/>
                  <p:pic>
                    <p:nvPicPr>
                      <p:cNvPr id="0" name=""/>
                      <p:cNvPicPr/>
                      <p:nvPr/>
                    </p:nvPicPr>
                    <p:blipFill>
                      <a:blip r:embed="rId5"/>
                      <a:stretch>
                        <a:fillRect/>
                      </a:stretch>
                    </p:blipFill>
                    <p:spPr>
                      <a:xfrm>
                        <a:off x="5384800" y="3251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428659289"/>
      </p:ext>
    </p:extLst>
  </p:cSld>
  <p:clrMapOvr>
    <a:masterClrMapping/>
  </p:clrMapOvr>
  <p:transition spd="slow">
    <p:pull/>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C11450-E10A-4A3E-B7D2-DFF6BB74E3C7}"/>
              </a:ext>
            </a:extLst>
          </p:cNvPr>
          <p:cNvSpPr>
            <a:spLocks noGrp="1"/>
          </p:cNvSpPr>
          <p:nvPr>
            <p:ph type="title"/>
          </p:nvPr>
        </p:nvSpPr>
        <p:spPr/>
        <p:txBody>
          <a:bodyPr/>
          <a:lstStyle/>
          <a:p>
            <a:r>
              <a:rPr lang="zh-CN" altLang="en-US" dirty="0"/>
              <a:t>比特币发行速度和总量</a:t>
            </a:r>
          </a:p>
        </p:txBody>
      </p:sp>
      <p:sp>
        <p:nvSpPr>
          <p:cNvPr id="5" name="内容占位符 4">
            <a:extLst>
              <a:ext uri="{FF2B5EF4-FFF2-40B4-BE49-F238E27FC236}">
                <a16:creationId xmlns:a16="http://schemas.microsoft.com/office/drawing/2014/main" id="{338895FC-4F25-D2E6-6384-356D6DF467D5}"/>
              </a:ext>
            </a:extLst>
          </p:cNvPr>
          <p:cNvSpPr>
            <a:spLocks noGrp="1"/>
          </p:cNvSpPr>
          <p:nvPr>
            <p:ph idx="1"/>
          </p:nvPr>
        </p:nvSpPr>
        <p:spPr/>
        <p:txBody>
          <a:bodyPr/>
          <a:lstStyle/>
          <a:p>
            <a:r>
              <a:rPr lang="zh-CN" altLang="en-US" dirty="0"/>
              <a:t>图示为比特币总量与区块高度和区块奖励的函数关系</a:t>
            </a:r>
            <a:endParaRPr lang="en-US" altLang="zh-CN" dirty="0"/>
          </a:p>
          <a:p>
            <a:endParaRPr lang="zh-CN" altLang="en-US" dirty="0"/>
          </a:p>
        </p:txBody>
      </p:sp>
      <p:pic>
        <p:nvPicPr>
          <p:cNvPr id="6" name="Picture 4">
            <a:extLst>
              <a:ext uri="{FF2B5EF4-FFF2-40B4-BE49-F238E27FC236}">
                <a16:creationId xmlns:a16="http://schemas.microsoft.com/office/drawing/2014/main" id="{30D56276-C0A7-EF2D-2271-67E3483ED5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650" y="1105535"/>
            <a:ext cx="7470797" cy="38162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8889601"/>
      </p:ext>
    </p:extLst>
  </p:cSld>
  <p:clrMapOvr>
    <a:masterClrMapping/>
  </p:clrMapOvr>
  <p:transition spd="slow">
    <p:pull/>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ED0357-5D68-4B04-AB01-F23D81989ACB}"/>
              </a:ext>
            </a:extLst>
          </p:cNvPr>
          <p:cNvSpPr>
            <a:spLocks noGrp="1"/>
          </p:cNvSpPr>
          <p:nvPr>
            <p:ph type="title"/>
          </p:nvPr>
        </p:nvSpPr>
        <p:spPr/>
        <p:txBody>
          <a:bodyPr/>
          <a:lstStyle/>
          <a:p>
            <a:r>
              <a:rPr lang="zh-CN" altLang="en-US" dirty="0"/>
              <a:t>谁来记账或打包</a:t>
            </a:r>
          </a:p>
        </p:txBody>
      </p:sp>
      <p:sp>
        <p:nvSpPr>
          <p:cNvPr id="3" name="内容占位符 2">
            <a:extLst>
              <a:ext uri="{FF2B5EF4-FFF2-40B4-BE49-F238E27FC236}">
                <a16:creationId xmlns:a16="http://schemas.microsoft.com/office/drawing/2014/main" id="{CC83D7E7-6BA9-4425-9E76-B4A1C717554E}"/>
              </a:ext>
            </a:extLst>
          </p:cNvPr>
          <p:cNvSpPr>
            <a:spLocks noGrp="1"/>
          </p:cNvSpPr>
          <p:nvPr>
            <p:ph idx="1"/>
          </p:nvPr>
        </p:nvSpPr>
        <p:spPr>
          <a:xfrm>
            <a:off x="302150" y="625289"/>
            <a:ext cx="8338930" cy="4121188"/>
          </a:xfrm>
        </p:spPr>
        <p:txBody>
          <a:bodyPr/>
          <a:lstStyle/>
          <a:p>
            <a:pPr>
              <a:lnSpc>
                <a:spcPct val="150000"/>
              </a:lnSpc>
            </a:pPr>
            <a:r>
              <a:rPr lang="zh-CN" altLang="en-US" dirty="0"/>
              <a:t>通过前文，我们知道一个区块只能由一个人打包，在分布式网络上，有很多人都在进行记账打包操作，到底以谁为准呢？</a:t>
            </a:r>
            <a:endParaRPr lang="en-US" altLang="zh-CN" dirty="0"/>
          </a:p>
          <a:p>
            <a:pPr>
              <a:lnSpc>
                <a:spcPct val="150000"/>
              </a:lnSpc>
            </a:pPr>
            <a:endParaRPr lang="en-US" altLang="zh-CN" dirty="0"/>
          </a:p>
          <a:p>
            <a:pPr marL="0" indent="0">
              <a:lnSpc>
                <a:spcPct val="150000"/>
              </a:lnSpc>
              <a:buNone/>
            </a:pP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zh-CN" altLang="en-US" dirty="0"/>
          </a:p>
          <a:p>
            <a:endParaRPr lang="en-US" altLang="zh-CN" dirty="0"/>
          </a:p>
          <a:p>
            <a:endParaRPr lang="zh-CN" altLang="en-US" dirty="0"/>
          </a:p>
        </p:txBody>
      </p:sp>
      <p:pic>
        <p:nvPicPr>
          <p:cNvPr id="7" name="图片 6">
            <a:extLst>
              <a:ext uri="{FF2B5EF4-FFF2-40B4-BE49-F238E27FC236}">
                <a16:creationId xmlns:a16="http://schemas.microsoft.com/office/drawing/2014/main" id="{6E36CFC5-0984-B393-EA14-105599B541DD}"/>
              </a:ext>
            </a:extLst>
          </p:cNvPr>
          <p:cNvPicPr>
            <a:picLocks noChangeAspect="1"/>
          </p:cNvPicPr>
          <p:nvPr/>
        </p:nvPicPr>
        <p:blipFill>
          <a:blip r:embed="rId2"/>
          <a:stretch>
            <a:fillRect/>
          </a:stretch>
        </p:blipFill>
        <p:spPr>
          <a:xfrm>
            <a:off x="2919992" y="1790671"/>
            <a:ext cx="3103245" cy="2955806"/>
          </a:xfrm>
          <a:prstGeom prst="rect">
            <a:avLst/>
          </a:prstGeom>
        </p:spPr>
      </p:pic>
    </p:spTree>
    <p:extLst>
      <p:ext uri="{BB962C8B-B14F-4D97-AF65-F5344CB8AC3E}">
        <p14:creationId xmlns:p14="http://schemas.microsoft.com/office/powerpoint/2010/main" val="2357219560"/>
      </p:ext>
    </p:extLst>
  </p:cSld>
  <p:clrMapOvr>
    <a:masterClrMapping/>
  </p:clrMapOvr>
  <p:transition spd="slow">
    <p:pull/>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bwMode="auto">
          <a:xfrm>
            <a:off x="1195070" y="2238375"/>
            <a:ext cx="3886835" cy="400050"/>
            <a:chOff x="6255321" y="1264843"/>
            <a:chExt cx="3419123" cy="774704"/>
          </a:xfrm>
          <a:solidFill>
            <a:srgbClr val="8FAADC"/>
          </a:solidFill>
        </p:grpSpPr>
        <p:sp>
          <p:nvSpPr>
            <p:cNvPr id="34" name="圆角矩形 26"/>
            <p:cNvSpPr/>
            <p:nvPr/>
          </p:nvSpPr>
          <p:spPr>
            <a:xfrm>
              <a:off x="6255321" y="1304094"/>
              <a:ext cx="3419123" cy="658211"/>
            </a:xfrm>
            <a:prstGeom prst="roundRect">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60" tIns="60980" rIns="121960" bIns="60980" anchor="ctr"/>
            <a:lstStyle>
              <a:lvl1pPr>
                <a:defRPr>
                  <a:solidFill>
                    <a:schemeClr val="tx1"/>
                  </a:solidFill>
                  <a:latin typeface="微软雅黑" panose="020B0503020204020204" pitchFamily="34" charset="-122"/>
                  <a:ea typeface="微软雅黑" panose="020B0503020204020204" pitchFamily="34" charset="-122"/>
                </a:defRPr>
              </a:lvl1pPr>
              <a:lvl2pPr>
                <a:defRPr>
                  <a:solidFill>
                    <a:schemeClr val="tx1"/>
                  </a:solidFill>
                  <a:latin typeface="微软雅黑" panose="020B0503020204020204" pitchFamily="34" charset="-122"/>
                  <a:ea typeface="微软雅黑" panose="020B0503020204020204" pitchFamily="34" charset="-122"/>
                </a:defRPr>
              </a:lvl2pPr>
              <a:lvl3pPr>
                <a:defRPr>
                  <a:solidFill>
                    <a:schemeClr val="tx1"/>
                  </a:solidFill>
                  <a:latin typeface="微软雅黑" panose="020B0503020204020204" pitchFamily="34" charset="-122"/>
                  <a:ea typeface="微软雅黑" panose="020B0503020204020204" pitchFamily="34" charset="-122"/>
                </a:defRPr>
              </a:lvl3pPr>
              <a:lvl4pPr>
                <a:defRPr>
                  <a:solidFill>
                    <a:schemeClr val="tx1"/>
                  </a:solidFill>
                  <a:latin typeface="微软雅黑" panose="020B0503020204020204" pitchFamily="34" charset="-122"/>
                  <a:ea typeface="微软雅黑" panose="020B0503020204020204" pitchFamily="34" charset="-122"/>
                </a:defRPr>
              </a:lvl4pPr>
              <a:lvl5pPr>
                <a:defRPr>
                  <a:solidFill>
                    <a:schemeClr val="tx1"/>
                  </a:solidFill>
                  <a:latin typeface="微软雅黑" panose="020B0503020204020204" pitchFamily="34" charset="-122"/>
                  <a:ea typeface="微软雅黑" panose="020B0503020204020204" pitchFamily="34" charset="-122"/>
                </a:defRPr>
              </a:lvl5pPr>
              <a:lvl6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6pPr>
              <a:lvl7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7pPr>
              <a:lvl8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8pPr>
              <a:lvl9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9pPr>
            </a:lstStyle>
            <a:p>
              <a:pPr algn="ctr" eaLnBrk="1" hangingPunct="1">
                <a:buFont typeface="Arial" panose="020B0604020202020204" pitchFamily="34" charset="0"/>
                <a:buNone/>
                <a:defRPr/>
              </a:pPr>
              <a:r>
                <a:rPr lang="zh-CN" altLang="en-US" sz="2000" dirty="0">
                  <a:solidFill>
                    <a:srgbClr val="FFFFFF"/>
                  </a:solidFill>
                  <a:cs typeface="Arial Unicode MS" panose="020B0604020202020204" pitchFamily="34" charset="-122"/>
                </a:rPr>
                <a:t>一个货币金融模型</a:t>
              </a:r>
            </a:p>
          </p:txBody>
        </p:sp>
        <p:sp>
          <p:nvSpPr>
            <p:cNvPr id="35" name="矩形 34"/>
            <p:cNvSpPr/>
            <p:nvPr/>
          </p:nvSpPr>
          <p:spPr>
            <a:xfrm>
              <a:off x="6273700" y="1264843"/>
              <a:ext cx="3396934" cy="774704"/>
            </a:xfrm>
            <a:prstGeom prst="rect">
              <a:avLst/>
            </a:prstGeom>
            <a:noFill/>
          </p:spPr>
          <p:txBody>
            <a:bodyPr wrap="square" lIns="121960" tIns="60980" rIns="121960" bIns="60980">
              <a:spAutoFit/>
            </a:bodyPr>
            <a:lstStyle/>
            <a:p>
              <a:pPr algn="ctr" eaLnBrk="1" fontAlgn="auto" hangingPunct="1">
                <a:spcBef>
                  <a:spcPts val="0"/>
                </a:spcBef>
                <a:spcAft>
                  <a:spcPts val="0"/>
                </a:spcAft>
                <a:defRPr/>
              </a:pPr>
              <a:endParaRPr lang="zh-CN" altLang="en-US"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pic>
        <p:nvPicPr>
          <p:cNvPr id="7" name="内容占位符 3"/>
          <p:cNvPicPr>
            <a:picLocks noChangeAspect="1"/>
          </p:cNvPicPr>
          <p:nvPr/>
        </p:nvPicPr>
        <p:blipFill rotWithShape="1">
          <a:blip r:embed="rId3">
            <a:extLst>
              <a:ext uri="{28A0092B-C50C-407E-A947-70E740481C1C}">
                <a14:useLocalDpi xmlns:a14="http://schemas.microsoft.com/office/drawing/2010/main" val="0"/>
              </a:ext>
            </a:extLst>
          </a:blip>
          <a:srcRect l="27931" b="681"/>
          <a:stretch>
            <a:fillRect/>
          </a:stretch>
        </p:blipFill>
        <p:spPr>
          <a:xfrm>
            <a:off x="3605982" y="7379"/>
            <a:ext cx="5538018" cy="1600464"/>
          </a:xfrm>
          <a:prstGeom prst="rect">
            <a:avLst/>
          </a:prstGeom>
          <a:ln>
            <a:noFill/>
          </a:ln>
          <a:effectLst>
            <a:softEdge rad="112500"/>
          </a:effectLst>
        </p:spPr>
      </p:pic>
      <p:sp>
        <p:nvSpPr>
          <p:cNvPr id="13" name="圆角矩形 24"/>
          <p:cNvSpPr/>
          <p:nvPr/>
        </p:nvSpPr>
        <p:spPr>
          <a:xfrm>
            <a:off x="353484" y="1621892"/>
            <a:ext cx="366047" cy="374312"/>
          </a:xfrm>
          <a:prstGeom prst="roundRect">
            <a:avLst/>
          </a:prstGeom>
          <a:solidFill>
            <a:srgbClr val="8FAADC"/>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91370" tIns="45685" rIns="91370" bIns="45685" anchor="ctr"/>
          <a:lstStyle>
            <a:lvl1pPr>
              <a:defRPr>
                <a:solidFill>
                  <a:schemeClr val="tx1"/>
                </a:solidFill>
                <a:latin typeface="微软雅黑" panose="020B0503020204020204" pitchFamily="34" charset="-122"/>
                <a:ea typeface="微软雅黑" panose="020B0503020204020204" pitchFamily="34" charset="-122"/>
              </a:defRPr>
            </a:lvl1pPr>
            <a:lvl2pPr>
              <a:defRPr>
                <a:solidFill>
                  <a:schemeClr val="tx1"/>
                </a:solidFill>
                <a:latin typeface="微软雅黑" panose="020B0503020204020204" pitchFamily="34" charset="-122"/>
                <a:ea typeface="微软雅黑" panose="020B0503020204020204" pitchFamily="34" charset="-122"/>
              </a:defRPr>
            </a:lvl2pPr>
            <a:lvl3pPr>
              <a:defRPr>
                <a:solidFill>
                  <a:schemeClr val="tx1"/>
                </a:solidFill>
                <a:latin typeface="微软雅黑" panose="020B0503020204020204" pitchFamily="34" charset="-122"/>
                <a:ea typeface="微软雅黑" panose="020B0503020204020204" pitchFamily="34" charset="-122"/>
              </a:defRPr>
            </a:lvl3pPr>
            <a:lvl4pPr>
              <a:defRPr>
                <a:solidFill>
                  <a:schemeClr val="tx1"/>
                </a:solidFill>
                <a:latin typeface="微软雅黑" panose="020B0503020204020204" pitchFamily="34" charset="-122"/>
                <a:ea typeface="微软雅黑" panose="020B0503020204020204" pitchFamily="34" charset="-122"/>
              </a:defRPr>
            </a:lvl4pPr>
            <a:lvl5pPr>
              <a:defRPr>
                <a:solidFill>
                  <a:schemeClr val="tx1"/>
                </a:solidFill>
                <a:latin typeface="微软雅黑" panose="020B0503020204020204" pitchFamily="34" charset="-122"/>
                <a:ea typeface="微软雅黑" panose="020B0503020204020204" pitchFamily="34" charset="-122"/>
              </a:defRPr>
            </a:lvl5pPr>
            <a:lvl6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6pPr>
            <a:lvl7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7pPr>
            <a:lvl8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8pPr>
            <a:lvl9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9pPr>
          </a:lstStyle>
          <a:p>
            <a:pPr algn="ctr" eaLnBrk="1" hangingPunct="1">
              <a:buFont typeface="Arial" panose="020B0604020202020204" pitchFamily="34" charset="0"/>
              <a:buNone/>
              <a:defRPr/>
            </a:pPr>
            <a:r>
              <a:rPr lang="en-US" altLang="zh-CN" sz="2000" dirty="0">
                <a:solidFill>
                  <a:srgbClr val="FFFFFF"/>
                </a:solidFill>
                <a:ea typeface="Arial Unicode MS" panose="020B0604020202020204" pitchFamily="34" charset="-122"/>
                <a:cs typeface="Arial Unicode MS" panose="020B0604020202020204" pitchFamily="34" charset="-122"/>
              </a:rPr>
              <a:t>1</a:t>
            </a:r>
            <a:endParaRPr lang="zh-CN" altLang="en-US" sz="2000" dirty="0">
              <a:solidFill>
                <a:srgbClr val="FFFFFF"/>
              </a:solidFill>
              <a:ea typeface="Arial Unicode MS" panose="020B0604020202020204" pitchFamily="34" charset="-122"/>
              <a:cs typeface="Arial Unicode MS" panose="020B0604020202020204" pitchFamily="34" charset="-122"/>
            </a:endParaRPr>
          </a:p>
        </p:txBody>
      </p:sp>
      <p:grpSp>
        <p:nvGrpSpPr>
          <p:cNvPr id="14" name="组合 13"/>
          <p:cNvGrpSpPr/>
          <p:nvPr/>
        </p:nvGrpSpPr>
        <p:grpSpPr bwMode="auto">
          <a:xfrm>
            <a:off x="1216831" y="1628257"/>
            <a:ext cx="3866132" cy="400150"/>
            <a:chOff x="6274658" y="1378056"/>
            <a:chExt cx="3419123" cy="598634"/>
          </a:xfrm>
          <a:solidFill>
            <a:srgbClr val="8FAADC"/>
          </a:solidFill>
        </p:grpSpPr>
        <p:sp>
          <p:nvSpPr>
            <p:cNvPr id="15" name="圆角矩形 26"/>
            <p:cNvSpPr/>
            <p:nvPr/>
          </p:nvSpPr>
          <p:spPr>
            <a:xfrm>
              <a:off x="6274658" y="1421414"/>
              <a:ext cx="3419123" cy="511504"/>
            </a:xfrm>
            <a:prstGeom prst="roundRect">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60" tIns="60980" rIns="121960" bIns="60980" anchor="ctr"/>
            <a:lstStyle>
              <a:lvl1pPr>
                <a:defRPr>
                  <a:solidFill>
                    <a:schemeClr val="tx1"/>
                  </a:solidFill>
                  <a:latin typeface="微软雅黑" panose="020B0503020204020204" pitchFamily="34" charset="-122"/>
                  <a:ea typeface="微软雅黑" panose="020B0503020204020204" pitchFamily="34" charset="-122"/>
                </a:defRPr>
              </a:lvl1pPr>
              <a:lvl2pPr>
                <a:defRPr>
                  <a:solidFill>
                    <a:schemeClr val="tx1"/>
                  </a:solidFill>
                  <a:latin typeface="微软雅黑" panose="020B0503020204020204" pitchFamily="34" charset="-122"/>
                  <a:ea typeface="微软雅黑" panose="020B0503020204020204" pitchFamily="34" charset="-122"/>
                </a:defRPr>
              </a:lvl2pPr>
              <a:lvl3pPr>
                <a:defRPr>
                  <a:solidFill>
                    <a:schemeClr val="tx1"/>
                  </a:solidFill>
                  <a:latin typeface="微软雅黑" panose="020B0503020204020204" pitchFamily="34" charset="-122"/>
                  <a:ea typeface="微软雅黑" panose="020B0503020204020204" pitchFamily="34" charset="-122"/>
                </a:defRPr>
              </a:lvl3pPr>
              <a:lvl4pPr>
                <a:defRPr>
                  <a:solidFill>
                    <a:schemeClr val="tx1"/>
                  </a:solidFill>
                  <a:latin typeface="微软雅黑" panose="020B0503020204020204" pitchFamily="34" charset="-122"/>
                  <a:ea typeface="微软雅黑" panose="020B0503020204020204" pitchFamily="34" charset="-122"/>
                </a:defRPr>
              </a:lvl4pPr>
              <a:lvl5pPr>
                <a:defRPr>
                  <a:solidFill>
                    <a:schemeClr val="tx1"/>
                  </a:solidFill>
                  <a:latin typeface="微软雅黑" panose="020B0503020204020204" pitchFamily="34" charset="-122"/>
                  <a:ea typeface="微软雅黑" panose="020B0503020204020204" pitchFamily="34" charset="-122"/>
                </a:defRPr>
              </a:lvl5pPr>
              <a:lvl6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6pPr>
              <a:lvl7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7pPr>
              <a:lvl8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8pPr>
              <a:lvl9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9pPr>
            </a:lstStyle>
            <a:p>
              <a:pPr algn="ctr" eaLnBrk="1" hangingPunct="1">
                <a:buFont typeface="Arial" panose="020B0604020202020204" pitchFamily="34" charset="0"/>
                <a:buNone/>
                <a:defRPr/>
              </a:pPr>
              <a:r>
                <a:rPr lang="zh-CN" altLang="en-US" sz="2000" dirty="0">
                  <a:solidFill>
                    <a:srgbClr val="FFFFFF"/>
                  </a:solidFill>
                  <a:cs typeface="Arial Unicode MS" panose="020B0604020202020204" pitchFamily="34" charset="-122"/>
                </a:rPr>
                <a:t>区块链概述</a:t>
              </a:r>
            </a:p>
          </p:txBody>
        </p:sp>
        <p:sp>
          <p:nvSpPr>
            <p:cNvPr id="16" name="矩形 15"/>
            <p:cNvSpPr/>
            <p:nvPr/>
          </p:nvSpPr>
          <p:spPr>
            <a:xfrm>
              <a:off x="6489421" y="1378056"/>
              <a:ext cx="3070913" cy="598634"/>
            </a:xfrm>
            <a:prstGeom prst="rect">
              <a:avLst/>
            </a:prstGeom>
            <a:noFill/>
          </p:spPr>
          <p:txBody>
            <a:bodyPr wrap="square" lIns="121960" tIns="60980" rIns="121960" bIns="60980">
              <a:spAutoFit/>
            </a:bodyPr>
            <a:lstStyle/>
            <a:p>
              <a:pPr algn="ctr" eaLnBrk="1" fontAlgn="auto" hangingPunct="1">
                <a:spcBef>
                  <a:spcPts val="0"/>
                </a:spcBef>
                <a:spcAft>
                  <a:spcPts val="0"/>
                </a:spcAft>
                <a:defRPr/>
              </a:pPr>
              <a:r>
                <a:rPr lang="zh-CN" altLang="en-US"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   </a:t>
              </a:r>
            </a:p>
          </p:txBody>
        </p:sp>
      </p:grpSp>
      <p:sp>
        <p:nvSpPr>
          <p:cNvPr id="32" name="圆角矩形 24"/>
          <p:cNvSpPr/>
          <p:nvPr/>
        </p:nvSpPr>
        <p:spPr>
          <a:xfrm>
            <a:off x="353484" y="2233075"/>
            <a:ext cx="366047" cy="374312"/>
          </a:xfrm>
          <a:prstGeom prst="roundRect">
            <a:avLst/>
          </a:prstGeom>
          <a:solidFill>
            <a:srgbClr val="8FAADC"/>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91370" tIns="45685" rIns="91370" bIns="45685" anchor="ctr"/>
          <a:lstStyle>
            <a:lvl1pPr>
              <a:defRPr>
                <a:solidFill>
                  <a:schemeClr val="tx1"/>
                </a:solidFill>
                <a:latin typeface="微软雅黑" panose="020B0503020204020204" pitchFamily="34" charset="-122"/>
                <a:ea typeface="微软雅黑" panose="020B0503020204020204" pitchFamily="34" charset="-122"/>
              </a:defRPr>
            </a:lvl1pPr>
            <a:lvl2pPr>
              <a:defRPr>
                <a:solidFill>
                  <a:schemeClr val="tx1"/>
                </a:solidFill>
                <a:latin typeface="微软雅黑" panose="020B0503020204020204" pitchFamily="34" charset="-122"/>
                <a:ea typeface="微软雅黑" panose="020B0503020204020204" pitchFamily="34" charset="-122"/>
              </a:defRPr>
            </a:lvl2pPr>
            <a:lvl3pPr>
              <a:defRPr>
                <a:solidFill>
                  <a:schemeClr val="tx1"/>
                </a:solidFill>
                <a:latin typeface="微软雅黑" panose="020B0503020204020204" pitchFamily="34" charset="-122"/>
                <a:ea typeface="微软雅黑" panose="020B0503020204020204" pitchFamily="34" charset="-122"/>
              </a:defRPr>
            </a:lvl3pPr>
            <a:lvl4pPr>
              <a:defRPr>
                <a:solidFill>
                  <a:schemeClr val="tx1"/>
                </a:solidFill>
                <a:latin typeface="微软雅黑" panose="020B0503020204020204" pitchFamily="34" charset="-122"/>
                <a:ea typeface="微软雅黑" panose="020B0503020204020204" pitchFamily="34" charset="-122"/>
              </a:defRPr>
            </a:lvl4pPr>
            <a:lvl5pPr>
              <a:defRPr>
                <a:solidFill>
                  <a:schemeClr val="tx1"/>
                </a:solidFill>
                <a:latin typeface="微软雅黑" panose="020B0503020204020204" pitchFamily="34" charset="-122"/>
                <a:ea typeface="微软雅黑" panose="020B0503020204020204" pitchFamily="34" charset="-122"/>
              </a:defRPr>
            </a:lvl5pPr>
            <a:lvl6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6pPr>
            <a:lvl7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7pPr>
            <a:lvl8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8pPr>
            <a:lvl9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9pPr>
          </a:lstStyle>
          <a:p>
            <a:pPr algn="ctr" eaLnBrk="1" hangingPunct="1">
              <a:buFont typeface="Arial" panose="020B0604020202020204" pitchFamily="34" charset="0"/>
              <a:buNone/>
              <a:defRPr/>
            </a:pPr>
            <a:r>
              <a:rPr lang="en-US" altLang="zh-CN" sz="2000" dirty="0">
                <a:solidFill>
                  <a:srgbClr val="FFFFFF"/>
                </a:solidFill>
                <a:ea typeface="Arial Unicode MS" panose="020B0604020202020204" pitchFamily="34" charset="-122"/>
                <a:cs typeface="Arial Unicode MS" panose="020B0604020202020204" pitchFamily="34" charset="-122"/>
              </a:rPr>
              <a:t>2</a:t>
            </a:r>
            <a:endParaRPr lang="zh-CN" altLang="en-US" sz="2000" dirty="0">
              <a:solidFill>
                <a:srgbClr val="FFFFFF"/>
              </a:solidFill>
              <a:ea typeface="Arial Unicode MS" panose="020B0604020202020204" pitchFamily="34" charset="-122"/>
              <a:cs typeface="Arial Unicode MS" panose="020B0604020202020204" pitchFamily="34" charset="-122"/>
            </a:endParaRPr>
          </a:p>
        </p:txBody>
      </p:sp>
      <p:sp>
        <p:nvSpPr>
          <p:cNvPr id="36" name="圆角矩形 24"/>
          <p:cNvSpPr/>
          <p:nvPr/>
        </p:nvSpPr>
        <p:spPr>
          <a:xfrm>
            <a:off x="353484" y="2854972"/>
            <a:ext cx="366047" cy="374312"/>
          </a:xfrm>
          <a:prstGeom prst="roundRect">
            <a:avLst/>
          </a:prstGeom>
          <a:solidFill>
            <a:srgbClr val="8FAADC"/>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91370" tIns="45685" rIns="91370" bIns="45685" anchor="ctr"/>
          <a:lstStyle>
            <a:lvl1pPr>
              <a:defRPr>
                <a:solidFill>
                  <a:schemeClr val="tx1"/>
                </a:solidFill>
                <a:latin typeface="微软雅黑" panose="020B0503020204020204" pitchFamily="34" charset="-122"/>
                <a:ea typeface="微软雅黑" panose="020B0503020204020204" pitchFamily="34" charset="-122"/>
              </a:defRPr>
            </a:lvl1pPr>
            <a:lvl2pPr>
              <a:defRPr>
                <a:solidFill>
                  <a:schemeClr val="tx1"/>
                </a:solidFill>
                <a:latin typeface="微软雅黑" panose="020B0503020204020204" pitchFamily="34" charset="-122"/>
                <a:ea typeface="微软雅黑" panose="020B0503020204020204" pitchFamily="34" charset="-122"/>
              </a:defRPr>
            </a:lvl2pPr>
            <a:lvl3pPr>
              <a:defRPr>
                <a:solidFill>
                  <a:schemeClr val="tx1"/>
                </a:solidFill>
                <a:latin typeface="微软雅黑" panose="020B0503020204020204" pitchFamily="34" charset="-122"/>
                <a:ea typeface="微软雅黑" panose="020B0503020204020204" pitchFamily="34" charset="-122"/>
              </a:defRPr>
            </a:lvl3pPr>
            <a:lvl4pPr>
              <a:defRPr>
                <a:solidFill>
                  <a:schemeClr val="tx1"/>
                </a:solidFill>
                <a:latin typeface="微软雅黑" panose="020B0503020204020204" pitchFamily="34" charset="-122"/>
                <a:ea typeface="微软雅黑" panose="020B0503020204020204" pitchFamily="34" charset="-122"/>
              </a:defRPr>
            </a:lvl4pPr>
            <a:lvl5pPr>
              <a:defRPr>
                <a:solidFill>
                  <a:schemeClr val="tx1"/>
                </a:solidFill>
                <a:latin typeface="微软雅黑" panose="020B0503020204020204" pitchFamily="34" charset="-122"/>
                <a:ea typeface="微软雅黑" panose="020B0503020204020204" pitchFamily="34" charset="-122"/>
              </a:defRPr>
            </a:lvl5pPr>
            <a:lvl6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6pPr>
            <a:lvl7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7pPr>
            <a:lvl8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8pPr>
            <a:lvl9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9pPr>
          </a:lstStyle>
          <a:p>
            <a:pPr algn="ctr" eaLnBrk="1" hangingPunct="1">
              <a:buFont typeface="Arial" panose="020B0604020202020204" pitchFamily="34" charset="0"/>
              <a:buNone/>
              <a:defRPr/>
            </a:pPr>
            <a:r>
              <a:rPr lang="en-US" altLang="zh-CN" sz="2000" dirty="0">
                <a:solidFill>
                  <a:srgbClr val="FFFFFF"/>
                </a:solidFill>
                <a:ea typeface="Arial Unicode MS" panose="020B0604020202020204" pitchFamily="34" charset="-122"/>
                <a:cs typeface="Arial Unicode MS" panose="020B0604020202020204" pitchFamily="34" charset="-122"/>
              </a:rPr>
              <a:t>3</a:t>
            </a:r>
            <a:endParaRPr lang="zh-CN" altLang="en-US" sz="2000" dirty="0">
              <a:solidFill>
                <a:srgbClr val="FFFFFF"/>
              </a:solidFill>
              <a:ea typeface="Arial Unicode MS" panose="020B0604020202020204" pitchFamily="34" charset="-122"/>
              <a:cs typeface="Arial Unicode MS" panose="020B0604020202020204" pitchFamily="34" charset="-122"/>
            </a:endParaRPr>
          </a:p>
        </p:txBody>
      </p:sp>
      <p:grpSp>
        <p:nvGrpSpPr>
          <p:cNvPr id="37" name="组合 36"/>
          <p:cNvGrpSpPr/>
          <p:nvPr/>
        </p:nvGrpSpPr>
        <p:grpSpPr bwMode="auto">
          <a:xfrm>
            <a:off x="1087755" y="2834005"/>
            <a:ext cx="3995420" cy="403225"/>
            <a:chOff x="6122090" y="1637603"/>
            <a:chExt cx="3536856" cy="583791"/>
          </a:xfrm>
          <a:solidFill>
            <a:srgbClr val="8FAADC"/>
          </a:solidFill>
        </p:grpSpPr>
        <p:sp>
          <p:nvSpPr>
            <p:cNvPr id="38" name="圆角矩形 26"/>
            <p:cNvSpPr/>
            <p:nvPr/>
          </p:nvSpPr>
          <p:spPr>
            <a:xfrm>
              <a:off x="6239823" y="1637603"/>
              <a:ext cx="3419123" cy="583791"/>
            </a:xfrm>
            <a:prstGeom prst="roundRect">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60" tIns="60980" rIns="121960" bIns="60980" anchor="ctr"/>
            <a:lstStyle>
              <a:lvl1pPr>
                <a:defRPr>
                  <a:solidFill>
                    <a:schemeClr val="tx1"/>
                  </a:solidFill>
                  <a:latin typeface="微软雅黑" panose="020B0503020204020204" pitchFamily="34" charset="-122"/>
                  <a:ea typeface="微软雅黑" panose="020B0503020204020204" pitchFamily="34" charset="-122"/>
                </a:defRPr>
              </a:lvl1pPr>
              <a:lvl2pPr>
                <a:defRPr>
                  <a:solidFill>
                    <a:schemeClr val="tx1"/>
                  </a:solidFill>
                  <a:latin typeface="微软雅黑" panose="020B0503020204020204" pitchFamily="34" charset="-122"/>
                  <a:ea typeface="微软雅黑" panose="020B0503020204020204" pitchFamily="34" charset="-122"/>
                </a:defRPr>
              </a:lvl2pPr>
              <a:lvl3pPr>
                <a:defRPr>
                  <a:solidFill>
                    <a:schemeClr val="tx1"/>
                  </a:solidFill>
                  <a:latin typeface="微软雅黑" panose="020B0503020204020204" pitchFamily="34" charset="-122"/>
                  <a:ea typeface="微软雅黑" panose="020B0503020204020204" pitchFamily="34" charset="-122"/>
                </a:defRPr>
              </a:lvl3pPr>
              <a:lvl4pPr>
                <a:defRPr>
                  <a:solidFill>
                    <a:schemeClr val="tx1"/>
                  </a:solidFill>
                  <a:latin typeface="微软雅黑" panose="020B0503020204020204" pitchFamily="34" charset="-122"/>
                  <a:ea typeface="微软雅黑" panose="020B0503020204020204" pitchFamily="34" charset="-122"/>
                </a:defRPr>
              </a:lvl4pPr>
              <a:lvl5pPr>
                <a:defRPr>
                  <a:solidFill>
                    <a:schemeClr val="tx1"/>
                  </a:solidFill>
                  <a:latin typeface="微软雅黑" panose="020B0503020204020204" pitchFamily="34" charset="-122"/>
                  <a:ea typeface="微软雅黑" panose="020B0503020204020204" pitchFamily="34" charset="-122"/>
                </a:defRPr>
              </a:lvl5pPr>
              <a:lvl6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6pPr>
              <a:lvl7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7pPr>
              <a:lvl8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8pPr>
              <a:lvl9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9pPr>
            </a:lstStyle>
            <a:p>
              <a:pPr algn="ctr" eaLnBrk="1" hangingPunct="1">
                <a:buFont typeface="Arial" panose="020B0604020202020204" pitchFamily="34" charset="0"/>
                <a:buNone/>
                <a:defRPr/>
              </a:pPr>
              <a:r>
                <a:rPr lang="zh-CN" altLang="en-US" sz="2000" dirty="0">
                  <a:solidFill>
                    <a:srgbClr val="FFFFFF"/>
                  </a:solidFill>
                  <a:cs typeface="Arial Unicode MS" panose="020B0604020202020204" pitchFamily="34" charset="-122"/>
                </a:rPr>
                <a:t>共识机制</a:t>
              </a:r>
            </a:p>
          </p:txBody>
        </p:sp>
        <p:sp>
          <p:nvSpPr>
            <p:cNvPr id="39" name="矩形 38"/>
            <p:cNvSpPr/>
            <p:nvPr/>
          </p:nvSpPr>
          <p:spPr>
            <a:xfrm>
              <a:off x="6122090" y="1669858"/>
              <a:ext cx="3419123" cy="534398"/>
            </a:xfrm>
            <a:prstGeom prst="rect">
              <a:avLst/>
            </a:prstGeom>
            <a:noFill/>
          </p:spPr>
          <p:txBody>
            <a:bodyPr wrap="square" lIns="121960" tIns="60980" rIns="121960" bIns="60980">
              <a:spAutoFit/>
            </a:bodyPr>
            <a:lstStyle/>
            <a:p>
              <a:pPr algn="ctr" eaLnBrk="1" fontAlgn="auto" hangingPunct="1">
                <a:spcBef>
                  <a:spcPts val="0"/>
                </a:spcBef>
                <a:spcAft>
                  <a:spcPts val="0"/>
                </a:spcAft>
                <a:defRPr/>
              </a:pPr>
              <a:endParaRPr lang="zh-CN" altLang="en-US" sz="16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40" name="圆角矩形 24"/>
          <p:cNvSpPr/>
          <p:nvPr/>
        </p:nvSpPr>
        <p:spPr>
          <a:xfrm>
            <a:off x="353484" y="3494507"/>
            <a:ext cx="366047" cy="374312"/>
          </a:xfrm>
          <a:prstGeom prst="roundRect">
            <a:avLst/>
          </a:prstGeom>
          <a:solidFill>
            <a:srgbClr val="8FAADC"/>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91370" tIns="45685" rIns="91370" bIns="45685" anchor="ctr"/>
          <a:lstStyle>
            <a:lvl1pPr>
              <a:defRPr>
                <a:solidFill>
                  <a:schemeClr val="tx1"/>
                </a:solidFill>
                <a:latin typeface="微软雅黑" panose="020B0503020204020204" pitchFamily="34" charset="-122"/>
                <a:ea typeface="微软雅黑" panose="020B0503020204020204" pitchFamily="34" charset="-122"/>
              </a:defRPr>
            </a:lvl1pPr>
            <a:lvl2pPr>
              <a:defRPr>
                <a:solidFill>
                  <a:schemeClr val="tx1"/>
                </a:solidFill>
                <a:latin typeface="微软雅黑" panose="020B0503020204020204" pitchFamily="34" charset="-122"/>
                <a:ea typeface="微软雅黑" panose="020B0503020204020204" pitchFamily="34" charset="-122"/>
              </a:defRPr>
            </a:lvl2pPr>
            <a:lvl3pPr>
              <a:defRPr>
                <a:solidFill>
                  <a:schemeClr val="tx1"/>
                </a:solidFill>
                <a:latin typeface="微软雅黑" panose="020B0503020204020204" pitchFamily="34" charset="-122"/>
                <a:ea typeface="微软雅黑" panose="020B0503020204020204" pitchFamily="34" charset="-122"/>
              </a:defRPr>
            </a:lvl3pPr>
            <a:lvl4pPr>
              <a:defRPr>
                <a:solidFill>
                  <a:schemeClr val="tx1"/>
                </a:solidFill>
                <a:latin typeface="微软雅黑" panose="020B0503020204020204" pitchFamily="34" charset="-122"/>
                <a:ea typeface="微软雅黑" panose="020B0503020204020204" pitchFamily="34" charset="-122"/>
              </a:defRPr>
            </a:lvl4pPr>
            <a:lvl5pPr>
              <a:defRPr>
                <a:solidFill>
                  <a:schemeClr val="tx1"/>
                </a:solidFill>
                <a:latin typeface="微软雅黑" panose="020B0503020204020204" pitchFamily="34" charset="-122"/>
                <a:ea typeface="微软雅黑" panose="020B0503020204020204" pitchFamily="34" charset="-122"/>
              </a:defRPr>
            </a:lvl5pPr>
            <a:lvl6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6pPr>
            <a:lvl7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7pPr>
            <a:lvl8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8pPr>
            <a:lvl9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9pPr>
          </a:lstStyle>
          <a:p>
            <a:pPr algn="ctr" eaLnBrk="1" hangingPunct="1">
              <a:buFont typeface="Arial" panose="020B0604020202020204" pitchFamily="34" charset="0"/>
              <a:buNone/>
              <a:defRPr/>
            </a:pPr>
            <a:r>
              <a:rPr lang="en-US" altLang="zh-CN" sz="2000" dirty="0">
                <a:solidFill>
                  <a:srgbClr val="FFFFFF"/>
                </a:solidFill>
                <a:ea typeface="Arial Unicode MS" panose="020B0604020202020204" pitchFamily="34" charset="-122"/>
                <a:cs typeface="Arial Unicode MS" panose="020B0604020202020204" pitchFamily="34" charset="-122"/>
              </a:rPr>
              <a:t>4</a:t>
            </a:r>
            <a:endParaRPr lang="zh-CN" altLang="en-US" sz="2000" dirty="0">
              <a:solidFill>
                <a:srgbClr val="FFFFFF"/>
              </a:solidFill>
              <a:ea typeface="Arial Unicode MS" panose="020B0604020202020204" pitchFamily="34" charset="-122"/>
              <a:cs typeface="Arial Unicode MS" panose="020B0604020202020204" pitchFamily="34" charset="-122"/>
            </a:endParaRPr>
          </a:p>
        </p:txBody>
      </p:sp>
      <p:grpSp>
        <p:nvGrpSpPr>
          <p:cNvPr id="41" name="组合 40"/>
          <p:cNvGrpSpPr/>
          <p:nvPr/>
        </p:nvGrpSpPr>
        <p:grpSpPr bwMode="auto">
          <a:xfrm>
            <a:off x="1205865" y="3479800"/>
            <a:ext cx="3877310" cy="384810"/>
            <a:chOff x="6267875" y="1500827"/>
            <a:chExt cx="3437901" cy="756874"/>
          </a:xfrm>
          <a:solidFill>
            <a:srgbClr val="8FAADC"/>
          </a:solidFill>
        </p:grpSpPr>
        <p:sp>
          <p:nvSpPr>
            <p:cNvPr id="42" name="圆角矩形 26"/>
            <p:cNvSpPr/>
            <p:nvPr/>
          </p:nvSpPr>
          <p:spPr>
            <a:xfrm>
              <a:off x="6286653" y="1529365"/>
              <a:ext cx="3419123" cy="728336"/>
            </a:xfrm>
            <a:prstGeom prst="roundRect">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60" tIns="60980" rIns="121960" bIns="60980" anchor="ctr"/>
            <a:lstStyle>
              <a:lvl1pPr>
                <a:defRPr>
                  <a:solidFill>
                    <a:schemeClr val="tx1"/>
                  </a:solidFill>
                  <a:latin typeface="微软雅黑" panose="020B0503020204020204" pitchFamily="34" charset="-122"/>
                  <a:ea typeface="微软雅黑" panose="020B0503020204020204" pitchFamily="34" charset="-122"/>
                </a:defRPr>
              </a:lvl1pPr>
              <a:lvl2pPr>
                <a:defRPr>
                  <a:solidFill>
                    <a:schemeClr val="tx1"/>
                  </a:solidFill>
                  <a:latin typeface="微软雅黑" panose="020B0503020204020204" pitchFamily="34" charset="-122"/>
                  <a:ea typeface="微软雅黑" panose="020B0503020204020204" pitchFamily="34" charset="-122"/>
                </a:defRPr>
              </a:lvl2pPr>
              <a:lvl3pPr>
                <a:defRPr>
                  <a:solidFill>
                    <a:schemeClr val="tx1"/>
                  </a:solidFill>
                  <a:latin typeface="微软雅黑" panose="020B0503020204020204" pitchFamily="34" charset="-122"/>
                  <a:ea typeface="微软雅黑" panose="020B0503020204020204" pitchFamily="34" charset="-122"/>
                </a:defRPr>
              </a:lvl3pPr>
              <a:lvl4pPr>
                <a:defRPr>
                  <a:solidFill>
                    <a:schemeClr val="tx1"/>
                  </a:solidFill>
                  <a:latin typeface="微软雅黑" panose="020B0503020204020204" pitchFamily="34" charset="-122"/>
                  <a:ea typeface="微软雅黑" panose="020B0503020204020204" pitchFamily="34" charset="-122"/>
                </a:defRPr>
              </a:lvl4pPr>
              <a:lvl5pPr>
                <a:defRPr>
                  <a:solidFill>
                    <a:schemeClr val="tx1"/>
                  </a:solidFill>
                  <a:latin typeface="微软雅黑" panose="020B0503020204020204" pitchFamily="34" charset="-122"/>
                  <a:ea typeface="微软雅黑" panose="020B0503020204020204" pitchFamily="34" charset="-122"/>
                </a:defRPr>
              </a:lvl5pPr>
              <a:lvl6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6pPr>
              <a:lvl7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7pPr>
              <a:lvl8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8pPr>
              <a:lvl9pPr fontAlgn="base">
                <a:spcBef>
                  <a:spcPct val="0"/>
                </a:spcBef>
                <a:spcAft>
                  <a:spcPct val="0"/>
                </a:spcAft>
                <a:buFont typeface="Arial" panose="020B0604020202020204" pitchFamily="34" charset="0"/>
                <a:defRPr>
                  <a:solidFill>
                    <a:schemeClr val="tx1"/>
                  </a:solidFill>
                  <a:latin typeface="微软雅黑" panose="020B0503020204020204" pitchFamily="34" charset="-122"/>
                  <a:ea typeface="微软雅黑" panose="020B0503020204020204" pitchFamily="34" charset="-122"/>
                </a:defRPr>
              </a:lvl9pPr>
            </a:lstStyle>
            <a:p>
              <a:pPr algn="ctr" eaLnBrk="1" hangingPunct="1">
                <a:buFont typeface="Arial" panose="020B0604020202020204" pitchFamily="34" charset="0"/>
                <a:buNone/>
                <a:defRPr/>
              </a:pPr>
              <a:r>
                <a:rPr lang="zh-CN" altLang="en-US" sz="2000" dirty="0">
                  <a:solidFill>
                    <a:srgbClr val="FFFFFF"/>
                  </a:solidFill>
                  <a:cs typeface="Arial Unicode MS" panose="020B0604020202020204" pitchFamily="34" charset="-122"/>
                </a:rPr>
                <a:t>工作量证明</a:t>
              </a:r>
            </a:p>
          </p:txBody>
        </p:sp>
        <p:sp>
          <p:nvSpPr>
            <p:cNvPr id="43" name="矩形 42"/>
            <p:cNvSpPr/>
            <p:nvPr/>
          </p:nvSpPr>
          <p:spPr>
            <a:xfrm>
              <a:off x="6267875" y="1500827"/>
              <a:ext cx="3419122" cy="726127"/>
            </a:xfrm>
            <a:prstGeom prst="rect">
              <a:avLst/>
            </a:prstGeom>
            <a:noFill/>
          </p:spPr>
          <p:txBody>
            <a:bodyPr wrap="square" lIns="121960" tIns="60980" rIns="121960" bIns="60980">
              <a:spAutoFit/>
            </a:bodyPr>
            <a:lstStyle/>
            <a:p>
              <a:pPr algn="ctr" eaLnBrk="1" fontAlgn="auto" hangingPunct="1">
                <a:spcBef>
                  <a:spcPts val="0"/>
                </a:spcBef>
                <a:spcAft>
                  <a:spcPts val="0"/>
                </a:spcAft>
                <a:defRPr/>
              </a:pPr>
              <a:endParaRPr lang="zh-CN" altLang="en-US" sz="16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cSld>
  <p:clrMapOvr>
    <a:masterClrMapping/>
  </p:clrMapOvr>
  <p:transition spd="slow">
    <p:pull/>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00DE0E-1E38-489F-8DA1-919043C5E353}"/>
              </a:ext>
            </a:extLst>
          </p:cNvPr>
          <p:cNvSpPr>
            <a:spLocks noGrp="1"/>
          </p:cNvSpPr>
          <p:nvPr>
            <p:ph type="title"/>
          </p:nvPr>
        </p:nvSpPr>
        <p:spPr/>
        <p:txBody>
          <a:bodyPr/>
          <a:lstStyle/>
          <a:p>
            <a:r>
              <a:rPr lang="zh-CN" altLang="en-US" dirty="0"/>
              <a:t>共识机制</a:t>
            </a:r>
          </a:p>
        </p:txBody>
      </p:sp>
      <p:sp>
        <p:nvSpPr>
          <p:cNvPr id="3" name="内容占位符 2">
            <a:extLst>
              <a:ext uri="{FF2B5EF4-FFF2-40B4-BE49-F238E27FC236}">
                <a16:creationId xmlns:a16="http://schemas.microsoft.com/office/drawing/2014/main" id="{90DE0D32-ABAE-4B5B-8753-6350970D60E3}"/>
              </a:ext>
            </a:extLst>
          </p:cNvPr>
          <p:cNvSpPr>
            <a:spLocks noGrp="1"/>
          </p:cNvSpPr>
          <p:nvPr>
            <p:ph idx="1"/>
          </p:nvPr>
        </p:nvSpPr>
        <p:spPr>
          <a:xfrm>
            <a:off x="302150" y="625289"/>
            <a:ext cx="8506569" cy="4121188"/>
          </a:xfrm>
        </p:spPr>
        <p:txBody>
          <a:bodyPr/>
          <a:lstStyle/>
          <a:p>
            <a:pPr>
              <a:lnSpc>
                <a:spcPct val="150000"/>
              </a:lnSpc>
            </a:pPr>
            <a:r>
              <a:rPr lang="zh-CN" altLang="en-US" dirty="0"/>
              <a:t>共识机制：通过特殊节点的投票，在很短的时间内完成对交易的验证和确认；对一笔交易，如果利益不相干的若干个节点能够达成共识，我们就可以认为全网对此也能够达成共识。</a:t>
            </a:r>
            <a:endParaRPr lang="en-US" altLang="zh-CN" dirty="0"/>
          </a:p>
          <a:p>
            <a:pPr>
              <a:lnSpc>
                <a:spcPct val="150000"/>
              </a:lnSpc>
            </a:pPr>
            <a:r>
              <a:rPr lang="zh-CN" altLang="en-US" dirty="0"/>
              <a:t>实际上共识机制也就是获取记账权的凭证。</a:t>
            </a:r>
            <a:endParaRPr lang="en-US" altLang="zh-CN" dirty="0"/>
          </a:p>
          <a:p>
            <a:endParaRPr lang="en-US" altLang="zh-CN" dirty="0"/>
          </a:p>
        </p:txBody>
      </p:sp>
      <p:pic>
        <p:nvPicPr>
          <p:cNvPr id="5" name="图片 4">
            <a:extLst>
              <a:ext uri="{FF2B5EF4-FFF2-40B4-BE49-F238E27FC236}">
                <a16:creationId xmlns:a16="http://schemas.microsoft.com/office/drawing/2014/main" id="{E637F9AF-40E3-96C5-322C-10F3B5EE8468}"/>
              </a:ext>
            </a:extLst>
          </p:cNvPr>
          <p:cNvPicPr>
            <a:picLocks noChangeAspect="1"/>
          </p:cNvPicPr>
          <p:nvPr/>
        </p:nvPicPr>
        <p:blipFill>
          <a:blip r:embed="rId2"/>
          <a:stretch>
            <a:fillRect/>
          </a:stretch>
        </p:blipFill>
        <p:spPr>
          <a:xfrm>
            <a:off x="2664245" y="2834638"/>
            <a:ext cx="3782378" cy="1851213"/>
          </a:xfrm>
          <a:prstGeom prst="rect">
            <a:avLst/>
          </a:prstGeom>
        </p:spPr>
      </p:pic>
    </p:spTree>
    <p:extLst>
      <p:ext uri="{BB962C8B-B14F-4D97-AF65-F5344CB8AC3E}">
        <p14:creationId xmlns:p14="http://schemas.microsoft.com/office/powerpoint/2010/main" val="1654294484"/>
      </p:ext>
    </p:extLst>
  </p:cSld>
  <p:clrMapOvr>
    <a:masterClrMapping/>
  </p:clrMapOvr>
  <p:transition spd="slow">
    <p:pull/>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078E81-F45E-4E4F-A36C-6E3F8BADA90B}"/>
              </a:ext>
            </a:extLst>
          </p:cNvPr>
          <p:cNvSpPr>
            <a:spLocks noGrp="1"/>
          </p:cNvSpPr>
          <p:nvPr>
            <p:ph type="title"/>
          </p:nvPr>
        </p:nvSpPr>
        <p:spPr/>
        <p:txBody>
          <a:bodyPr/>
          <a:lstStyle/>
          <a:p>
            <a:r>
              <a:rPr lang="zh-CN" altLang="en-US" dirty="0"/>
              <a:t>共识机制</a:t>
            </a:r>
          </a:p>
        </p:txBody>
      </p:sp>
      <p:sp>
        <p:nvSpPr>
          <p:cNvPr id="3" name="内容占位符 2">
            <a:extLst>
              <a:ext uri="{FF2B5EF4-FFF2-40B4-BE49-F238E27FC236}">
                <a16:creationId xmlns:a16="http://schemas.microsoft.com/office/drawing/2014/main" id="{FA03B045-4AE9-4553-8404-1ABE2168DFA8}"/>
              </a:ext>
            </a:extLst>
          </p:cNvPr>
          <p:cNvSpPr>
            <a:spLocks noGrp="1"/>
          </p:cNvSpPr>
          <p:nvPr>
            <p:ph idx="1"/>
          </p:nvPr>
        </p:nvSpPr>
        <p:spPr/>
        <p:txBody>
          <a:bodyPr/>
          <a:lstStyle/>
          <a:p>
            <a:pPr>
              <a:lnSpc>
                <a:spcPct val="150000"/>
              </a:lnSpc>
            </a:pPr>
            <a:r>
              <a:rPr lang="zh-CN" altLang="en-US" b="0" i="0" dirty="0">
                <a:solidFill>
                  <a:srgbClr val="4D4D4D"/>
                </a:solidFill>
                <a:effectLst/>
              </a:rPr>
              <a:t>区块链作为一种按时间顺序存储数据的数据结构，可支持不同的共识机制。共识机制是区块链技术的重要组件。区块链共识机制的目标是使所有的诚实节点保存一致的区块链视图，同时满足两个性质：</a:t>
            </a:r>
            <a:endParaRPr lang="en-US" altLang="zh-CN" b="0" i="0" dirty="0">
              <a:solidFill>
                <a:srgbClr val="4D4D4D"/>
              </a:solidFill>
              <a:effectLst/>
            </a:endParaRPr>
          </a:p>
          <a:p>
            <a:pPr marL="640800">
              <a:lnSpc>
                <a:spcPct val="150000"/>
              </a:lnSpc>
            </a:pPr>
            <a:r>
              <a:rPr lang="zh-CN" altLang="en-US" sz="1600" b="0" i="0" dirty="0">
                <a:solidFill>
                  <a:srgbClr val="4D4D4D"/>
                </a:solidFill>
                <a:effectLst/>
              </a:rPr>
              <a:t>一致性：所有诚实节点保存的区块链的前缀部分完全相同。</a:t>
            </a:r>
            <a:endParaRPr lang="en-US" altLang="zh-CN" sz="1600" b="0" i="0" dirty="0">
              <a:solidFill>
                <a:srgbClr val="4D4D4D"/>
              </a:solidFill>
              <a:effectLst/>
            </a:endParaRPr>
          </a:p>
          <a:p>
            <a:pPr marL="640800">
              <a:lnSpc>
                <a:spcPct val="150000"/>
              </a:lnSpc>
            </a:pPr>
            <a:r>
              <a:rPr lang="zh-CN" altLang="en-US" sz="1600" b="0" i="0" dirty="0">
                <a:solidFill>
                  <a:srgbClr val="4D4D4D"/>
                </a:solidFill>
                <a:effectLst/>
              </a:rPr>
              <a:t>有效性：由某诚实节点发布的信息终将被其他所有诚实节点记录在自己的区块链中。</a:t>
            </a:r>
            <a:endParaRPr lang="en-US" altLang="zh-CN" sz="1600" b="0" i="0" dirty="0">
              <a:solidFill>
                <a:srgbClr val="4D4D4D"/>
              </a:solidFill>
              <a:effectLst/>
            </a:endParaRPr>
          </a:p>
          <a:p>
            <a:pPr marL="720000">
              <a:lnSpc>
                <a:spcPct val="150000"/>
              </a:lnSpc>
            </a:pPr>
            <a:endParaRPr lang="en-US" altLang="zh-CN" sz="1600" dirty="0"/>
          </a:p>
          <a:p>
            <a:pPr>
              <a:lnSpc>
                <a:spcPct val="150000"/>
              </a:lnSpc>
            </a:pPr>
            <a:r>
              <a:rPr lang="zh-CN" altLang="en-US" dirty="0"/>
              <a:t>共识机制的主要作用：</a:t>
            </a:r>
            <a:endParaRPr lang="en-US" altLang="zh-CN" dirty="0"/>
          </a:p>
          <a:p>
            <a:pPr marL="640800">
              <a:lnSpc>
                <a:spcPct val="150000"/>
              </a:lnSpc>
            </a:pPr>
            <a:r>
              <a:rPr lang="zh-CN" altLang="en-US" sz="1600" dirty="0"/>
              <a:t>对数据进行验证，保证数据的正确性</a:t>
            </a:r>
            <a:endParaRPr lang="en-US" altLang="zh-CN" sz="1600" dirty="0"/>
          </a:p>
          <a:p>
            <a:pPr marL="640800">
              <a:lnSpc>
                <a:spcPct val="150000"/>
              </a:lnSpc>
            </a:pPr>
            <a:r>
              <a:rPr lang="zh-CN" altLang="en-US" sz="1600" dirty="0"/>
              <a:t>通过共识机制筛选出一个节点来向链上写入数据</a:t>
            </a:r>
            <a:endParaRPr lang="en-US" altLang="zh-CN" sz="1600" dirty="0"/>
          </a:p>
          <a:p>
            <a:endParaRPr lang="zh-CN" altLang="en-US" dirty="0"/>
          </a:p>
        </p:txBody>
      </p:sp>
    </p:spTree>
    <p:extLst>
      <p:ext uri="{BB962C8B-B14F-4D97-AF65-F5344CB8AC3E}">
        <p14:creationId xmlns:p14="http://schemas.microsoft.com/office/powerpoint/2010/main" val="2528432239"/>
      </p:ext>
    </p:extLst>
  </p:cSld>
  <p:clrMapOvr>
    <a:masterClrMapping/>
  </p:clrMapOvr>
  <p:transition spd="slow">
    <p:pull/>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25107E-BBCF-43EA-BC76-F8BD8A35BE6B}"/>
              </a:ext>
            </a:extLst>
          </p:cNvPr>
          <p:cNvSpPr>
            <a:spLocks noGrp="1"/>
          </p:cNvSpPr>
          <p:nvPr>
            <p:ph type="title"/>
          </p:nvPr>
        </p:nvSpPr>
        <p:spPr/>
        <p:txBody>
          <a:bodyPr/>
          <a:lstStyle/>
          <a:p>
            <a:r>
              <a:rPr lang="zh-CN" altLang="en-US" dirty="0"/>
              <a:t>共识机制</a:t>
            </a:r>
          </a:p>
        </p:txBody>
      </p:sp>
      <p:sp>
        <p:nvSpPr>
          <p:cNvPr id="3" name="内容占位符 2">
            <a:extLst>
              <a:ext uri="{FF2B5EF4-FFF2-40B4-BE49-F238E27FC236}">
                <a16:creationId xmlns:a16="http://schemas.microsoft.com/office/drawing/2014/main" id="{499A8D88-D4FA-B8B0-C2DA-08F898073942}"/>
              </a:ext>
            </a:extLst>
          </p:cNvPr>
          <p:cNvSpPr>
            <a:spLocks noGrp="1"/>
          </p:cNvSpPr>
          <p:nvPr>
            <p:ph idx="1"/>
          </p:nvPr>
        </p:nvSpPr>
        <p:spPr>
          <a:xfrm>
            <a:off x="302150" y="625289"/>
            <a:ext cx="8506569" cy="4121188"/>
          </a:xfrm>
        </p:spPr>
        <p:txBody>
          <a:bodyPr/>
          <a:lstStyle/>
          <a:p>
            <a:pPr>
              <a:lnSpc>
                <a:spcPct val="150000"/>
              </a:lnSpc>
            </a:pPr>
            <a:r>
              <a:rPr lang="zh-CN" altLang="en-US" dirty="0"/>
              <a:t>区块链主流共识机制：</a:t>
            </a:r>
            <a:endParaRPr lang="en-US" altLang="zh-CN" dirty="0"/>
          </a:p>
          <a:p>
            <a:pPr>
              <a:lnSpc>
                <a:spcPct val="150000"/>
              </a:lnSpc>
            </a:pPr>
            <a:r>
              <a:rPr lang="en-US" altLang="zh-CN" dirty="0" err="1"/>
              <a:t>PoW</a:t>
            </a:r>
            <a:r>
              <a:rPr lang="zh-CN" altLang="en-US" dirty="0"/>
              <a:t>：</a:t>
            </a:r>
            <a:r>
              <a:rPr lang="en-US" altLang="zh-CN" dirty="0"/>
              <a:t>Proof of Work</a:t>
            </a:r>
            <a:r>
              <a:rPr lang="zh-CN" altLang="en-US" dirty="0"/>
              <a:t>，工作量证明</a:t>
            </a:r>
            <a:endParaRPr lang="en-US" altLang="zh-CN" dirty="0"/>
          </a:p>
          <a:p>
            <a:pPr>
              <a:lnSpc>
                <a:spcPct val="150000"/>
              </a:lnSpc>
            </a:pPr>
            <a:r>
              <a:rPr lang="en-US" altLang="zh-CN" dirty="0" err="1"/>
              <a:t>PoS</a:t>
            </a:r>
            <a:r>
              <a:rPr lang="zh-CN" altLang="en-US" dirty="0"/>
              <a:t>：</a:t>
            </a:r>
            <a:r>
              <a:rPr lang="en-US" altLang="zh-CN" dirty="0"/>
              <a:t>Proof of Stake</a:t>
            </a:r>
            <a:r>
              <a:rPr lang="zh-CN" altLang="en-US" dirty="0"/>
              <a:t>，权益证明</a:t>
            </a:r>
            <a:endParaRPr lang="en-US" altLang="zh-CN" dirty="0"/>
          </a:p>
          <a:p>
            <a:pPr>
              <a:lnSpc>
                <a:spcPct val="150000"/>
              </a:lnSpc>
            </a:pPr>
            <a:r>
              <a:rPr lang="en-US" altLang="zh-CN" dirty="0" err="1"/>
              <a:t>DPoS</a:t>
            </a:r>
            <a:r>
              <a:rPr lang="zh-CN" altLang="en-US" dirty="0"/>
              <a:t>：</a:t>
            </a:r>
            <a:r>
              <a:rPr lang="en-US" altLang="zh-CN" dirty="0"/>
              <a:t>Delegated Proof of Stake</a:t>
            </a:r>
            <a:r>
              <a:rPr lang="zh-CN" altLang="en-US" dirty="0"/>
              <a:t>委托权益证明</a:t>
            </a:r>
            <a:endParaRPr lang="en-US" altLang="zh-CN" dirty="0"/>
          </a:p>
          <a:p>
            <a:pPr>
              <a:lnSpc>
                <a:spcPct val="150000"/>
              </a:lnSpc>
            </a:pPr>
            <a:r>
              <a:rPr lang="en-US" altLang="zh-CN" dirty="0"/>
              <a:t>PBFT</a:t>
            </a:r>
            <a:r>
              <a:rPr lang="zh-CN" altLang="en-US" dirty="0"/>
              <a:t>：</a:t>
            </a:r>
            <a:r>
              <a:rPr lang="en-US" altLang="zh-CN" dirty="0"/>
              <a:t>Practical Byzantine Fault Tolerance</a:t>
            </a:r>
            <a:r>
              <a:rPr lang="zh-CN" altLang="en-US" dirty="0"/>
              <a:t>，实用拜占庭容错算法</a:t>
            </a:r>
            <a:endParaRPr lang="en-US" altLang="zh-CN" dirty="0"/>
          </a:p>
          <a:p>
            <a:pPr>
              <a:lnSpc>
                <a:spcPct val="150000"/>
              </a:lnSpc>
            </a:pPr>
            <a:r>
              <a:rPr lang="en-US" altLang="zh-CN" dirty="0"/>
              <a:t>DAFT: Delegated Byzantine Fault Tolerance</a:t>
            </a:r>
            <a:r>
              <a:rPr lang="zh-CN" altLang="en-US" dirty="0"/>
              <a:t>，授权拜占庭容错算法</a:t>
            </a:r>
            <a:endParaRPr lang="en-US" altLang="zh-CN" dirty="0"/>
          </a:p>
          <a:p>
            <a:pPr>
              <a:lnSpc>
                <a:spcPct val="150000"/>
              </a:lnSpc>
            </a:pPr>
            <a:r>
              <a:rPr lang="en-US" altLang="zh-CN" dirty="0"/>
              <a:t>…</a:t>
            </a:r>
          </a:p>
        </p:txBody>
      </p:sp>
    </p:spTree>
    <p:extLst>
      <p:ext uri="{BB962C8B-B14F-4D97-AF65-F5344CB8AC3E}">
        <p14:creationId xmlns:p14="http://schemas.microsoft.com/office/powerpoint/2010/main" val="1383308304"/>
      </p:ext>
    </p:extLst>
  </p:cSld>
  <p:clrMapOvr>
    <a:masterClrMapping/>
  </p:clrMapOvr>
  <p:transition spd="slow">
    <p:pull/>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48973" y="2086897"/>
            <a:ext cx="4669265" cy="14072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KSO_Shape"/>
          <p:cNvSpPr/>
          <p:nvPr/>
        </p:nvSpPr>
        <p:spPr bwMode="auto">
          <a:xfrm>
            <a:off x="1181090" y="2204736"/>
            <a:ext cx="990421" cy="1171573"/>
          </a:xfrm>
          <a:custGeom>
            <a:avLst/>
            <a:gdLst>
              <a:gd name="T0" fmla="*/ 248428 w 2033587"/>
              <a:gd name="T1" fmla="*/ 944529 h 2276475"/>
              <a:gd name="T2" fmla="*/ 1175716 w 2033587"/>
              <a:gd name="T3" fmla="*/ 709393 h 2276475"/>
              <a:gd name="T4" fmla="*/ 1178374 w 2033587"/>
              <a:gd name="T5" fmla="*/ 591162 h 2276475"/>
              <a:gd name="T6" fmla="*/ 1585424 w 2033587"/>
              <a:gd name="T7" fmla="*/ 232745 h 2276475"/>
              <a:gd name="T8" fmla="*/ 1623685 w 2033587"/>
              <a:gd name="T9" fmla="*/ 244701 h 2276475"/>
              <a:gd name="T10" fmla="*/ 1656631 w 2033587"/>
              <a:gd name="T11" fmla="*/ 266753 h 2276475"/>
              <a:gd name="T12" fmla="*/ 1682138 w 2033587"/>
              <a:gd name="T13" fmla="*/ 297308 h 2276475"/>
              <a:gd name="T14" fmla="*/ 1697549 w 2033587"/>
              <a:gd name="T15" fmla="*/ 334505 h 2276475"/>
              <a:gd name="T16" fmla="*/ 1701800 w 2033587"/>
              <a:gd name="T17" fmla="*/ 1767638 h 2276475"/>
              <a:gd name="T18" fmla="*/ 1695689 w 2033587"/>
              <a:gd name="T19" fmla="*/ 1808289 h 2276475"/>
              <a:gd name="T20" fmla="*/ 1678419 w 2033587"/>
              <a:gd name="T21" fmla="*/ 1844423 h 2276475"/>
              <a:gd name="T22" fmla="*/ 1651849 w 2033587"/>
              <a:gd name="T23" fmla="*/ 1873649 h 2276475"/>
              <a:gd name="T24" fmla="*/ 1617839 w 2033587"/>
              <a:gd name="T25" fmla="*/ 1894372 h 2276475"/>
              <a:gd name="T26" fmla="*/ 1578251 w 2033587"/>
              <a:gd name="T27" fmla="*/ 1904469 h 2276475"/>
              <a:gd name="T28" fmla="*/ 381012 w 2033587"/>
              <a:gd name="T29" fmla="*/ 1903672 h 2276475"/>
              <a:gd name="T30" fmla="*/ 342220 w 2033587"/>
              <a:gd name="T31" fmla="*/ 1891715 h 2276475"/>
              <a:gd name="T32" fmla="*/ 309539 w 2033587"/>
              <a:gd name="T33" fmla="*/ 1869397 h 2276475"/>
              <a:gd name="T34" fmla="*/ 284298 w 2033587"/>
              <a:gd name="T35" fmla="*/ 1838844 h 2276475"/>
              <a:gd name="T36" fmla="*/ 268621 w 2033587"/>
              <a:gd name="T37" fmla="*/ 1801912 h 2276475"/>
              <a:gd name="T38" fmla="*/ 382075 w 2033587"/>
              <a:gd name="T39" fmla="*/ 1767638 h 2276475"/>
              <a:gd name="T40" fmla="*/ 385528 w 2033587"/>
              <a:gd name="T41" fmla="*/ 1778531 h 2276475"/>
              <a:gd name="T42" fmla="*/ 398017 w 2033587"/>
              <a:gd name="T43" fmla="*/ 1786768 h 2276475"/>
              <a:gd name="T44" fmla="*/ 1570013 w 2033587"/>
              <a:gd name="T45" fmla="*/ 1786502 h 2276475"/>
              <a:gd name="T46" fmla="*/ 1581704 w 2033587"/>
              <a:gd name="T47" fmla="*/ 1776937 h 2276475"/>
              <a:gd name="T48" fmla="*/ 1583830 w 2033587"/>
              <a:gd name="T49" fmla="*/ 368513 h 2276475"/>
              <a:gd name="T50" fmla="*/ 1580376 w 2033587"/>
              <a:gd name="T51" fmla="*/ 357619 h 2276475"/>
              <a:gd name="T52" fmla="*/ 1568419 w 2033587"/>
              <a:gd name="T53" fmla="*/ 349383 h 2276475"/>
              <a:gd name="T54" fmla="*/ 492697 w 2033587"/>
              <a:gd name="T55" fmla="*/ 362402 h 2276475"/>
              <a:gd name="T56" fmla="*/ 484724 w 2033587"/>
              <a:gd name="T57" fmla="*/ 402787 h 2276475"/>
              <a:gd name="T58" fmla="*/ 465590 w 2033587"/>
              <a:gd name="T59" fmla="*/ 437592 h 2276475"/>
              <a:gd name="T60" fmla="*/ 437421 w 2033587"/>
              <a:gd name="T61" fmla="*/ 465490 h 2276475"/>
              <a:gd name="T62" fmla="*/ 402608 w 2033587"/>
              <a:gd name="T63" fmla="*/ 484619 h 2276475"/>
              <a:gd name="T64" fmla="*/ 362480 w 2033587"/>
              <a:gd name="T65" fmla="*/ 492856 h 2276475"/>
              <a:gd name="T66" fmla="*/ 118789 w 2033587"/>
              <a:gd name="T67" fmla="*/ 1542067 h 2276475"/>
              <a:gd name="T68" fmla="*/ 128090 w 2033587"/>
              <a:gd name="T69" fmla="*/ 1553757 h 2276475"/>
              <a:gd name="T70" fmla="*/ 1299773 w 2033587"/>
              <a:gd name="T71" fmla="*/ 1556149 h 2276475"/>
              <a:gd name="T72" fmla="*/ 1310934 w 2033587"/>
              <a:gd name="T73" fmla="*/ 1552695 h 2276475"/>
              <a:gd name="T74" fmla="*/ 1319438 w 2033587"/>
              <a:gd name="T75" fmla="*/ 1540208 h 2276475"/>
              <a:gd name="T76" fmla="*/ 1318907 w 2033587"/>
              <a:gd name="T77" fmla="*/ 131782 h 2276475"/>
              <a:gd name="T78" fmla="*/ 1309340 w 2033587"/>
              <a:gd name="T79" fmla="*/ 120357 h 2276475"/>
              <a:gd name="T80" fmla="*/ 492963 w 2033587"/>
              <a:gd name="T81" fmla="*/ 117967 h 2276475"/>
              <a:gd name="T82" fmla="*/ 1327676 w 2033587"/>
              <a:gd name="T83" fmla="*/ 2922 h 2276475"/>
              <a:gd name="T84" fmla="*/ 1365413 w 2033587"/>
              <a:gd name="T85" fmla="*/ 16738 h 2276475"/>
              <a:gd name="T86" fmla="*/ 1397303 w 2033587"/>
              <a:gd name="T87" fmla="*/ 40385 h 2276475"/>
              <a:gd name="T88" fmla="*/ 1420954 w 2033587"/>
              <a:gd name="T89" fmla="*/ 72268 h 2276475"/>
              <a:gd name="T90" fmla="*/ 1434773 w 2033587"/>
              <a:gd name="T91" fmla="*/ 109996 h 2276475"/>
              <a:gd name="T92" fmla="*/ 1437430 w 2033587"/>
              <a:gd name="T93" fmla="*/ 1543396 h 2276475"/>
              <a:gd name="T94" fmla="*/ 1429192 w 2033587"/>
              <a:gd name="T95" fmla="*/ 1583515 h 2276475"/>
              <a:gd name="T96" fmla="*/ 1410324 w 2033587"/>
              <a:gd name="T97" fmla="*/ 1618586 h 2276475"/>
              <a:gd name="T98" fmla="*/ 1382155 w 2033587"/>
              <a:gd name="T99" fmla="*/ 1646749 h 2276475"/>
              <a:gd name="T100" fmla="*/ 1347076 w 2033587"/>
              <a:gd name="T101" fmla="*/ 1665613 h 2276475"/>
              <a:gd name="T102" fmla="*/ 1307214 w 2033587"/>
              <a:gd name="T103" fmla="*/ 1673849 h 2276475"/>
              <a:gd name="T104" fmla="*/ 109754 w 2033587"/>
              <a:gd name="T105" fmla="*/ 1671192 h 2276475"/>
              <a:gd name="T106" fmla="*/ 72017 w 2033587"/>
              <a:gd name="T107" fmla="*/ 1657377 h 2276475"/>
              <a:gd name="T108" fmla="*/ 40394 w 2033587"/>
              <a:gd name="T109" fmla="*/ 1633731 h 2276475"/>
              <a:gd name="T110" fmla="*/ 16476 w 2033587"/>
              <a:gd name="T111" fmla="*/ 1601848 h 2276475"/>
              <a:gd name="T112" fmla="*/ 2657 w 2033587"/>
              <a:gd name="T113" fmla="*/ 1564120 h 2276475"/>
              <a:gd name="T114" fmla="*/ 409517 w 2033587"/>
              <a:gd name="T115" fmla="*/ 0 h 227647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33587" h="2276475">
                <a:moveTo>
                  <a:pt x="312737" y="1411287"/>
                </a:moveTo>
                <a:lnTo>
                  <a:pt x="1422400" y="1411287"/>
                </a:lnTo>
                <a:lnTo>
                  <a:pt x="1422400" y="1552575"/>
                </a:lnTo>
                <a:lnTo>
                  <a:pt x="312737" y="1552575"/>
                </a:lnTo>
                <a:lnTo>
                  <a:pt x="312737" y="1411287"/>
                </a:lnTo>
                <a:close/>
                <a:moveTo>
                  <a:pt x="296862" y="1128712"/>
                </a:moveTo>
                <a:lnTo>
                  <a:pt x="1404937" y="1128712"/>
                </a:lnTo>
                <a:lnTo>
                  <a:pt x="1404937" y="1270000"/>
                </a:lnTo>
                <a:lnTo>
                  <a:pt x="296862" y="1270000"/>
                </a:lnTo>
                <a:lnTo>
                  <a:pt x="296862" y="1128712"/>
                </a:lnTo>
                <a:close/>
                <a:moveTo>
                  <a:pt x="296862" y="847725"/>
                </a:moveTo>
                <a:lnTo>
                  <a:pt x="1404937" y="847725"/>
                </a:lnTo>
                <a:lnTo>
                  <a:pt x="1404937" y="987425"/>
                </a:lnTo>
                <a:lnTo>
                  <a:pt x="296862" y="987425"/>
                </a:lnTo>
                <a:lnTo>
                  <a:pt x="296862" y="847725"/>
                </a:lnTo>
                <a:close/>
                <a:moveTo>
                  <a:pt x="869950" y="565150"/>
                </a:moveTo>
                <a:lnTo>
                  <a:pt x="1408113" y="565150"/>
                </a:lnTo>
                <a:lnTo>
                  <a:pt x="1408113" y="706438"/>
                </a:lnTo>
                <a:lnTo>
                  <a:pt x="869950" y="706438"/>
                </a:lnTo>
                <a:lnTo>
                  <a:pt x="869950" y="565150"/>
                </a:lnTo>
                <a:close/>
                <a:moveTo>
                  <a:pt x="1869440" y="276225"/>
                </a:moveTo>
                <a:lnTo>
                  <a:pt x="1877695" y="276543"/>
                </a:lnTo>
                <a:lnTo>
                  <a:pt x="1885950" y="276860"/>
                </a:lnTo>
                <a:lnTo>
                  <a:pt x="1894522" y="278130"/>
                </a:lnTo>
                <a:lnTo>
                  <a:pt x="1902460" y="279400"/>
                </a:lnTo>
                <a:lnTo>
                  <a:pt x="1910080" y="281305"/>
                </a:lnTo>
                <a:lnTo>
                  <a:pt x="1918017" y="283528"/>
                </a:lnTo>
                <a:lnTo>
                  <a:pt x="1925955" y="286068"/>
                </a:lnTo>
                <a:lnTo>
                  <a:pt x="1933257" y="288925"/>
                </a:lnTo>
                <a:lnTo>
                  <a:pt x="1940242" y="292418"/>
                </a:lnTo>
                <a:lnTo>
                  <a:pt x="1947545" y="296228"/>
                </a:lnTo>
                <a:lnTo>
                  <a:pt x="1954530" y="299720"/>
                </a:lnTo>
                <a:lnTo>
                  <a:pt x="1961197" y="304165"/>
                </a:lnTo>
                <a:lnTo>
                  <a:pt x="1967865" y="308928"/>
                </a:lnTo>
                <a:lnTo>
                  <a:pt x="1973897" y="313690"/>
                </a:lnTo>
                <a:lnTo>
                  <a:pt x="1979612" y="318770"/>
                </a:lnTo>
                <a:lnTo>
                  <a:pt x="1985645" y="324168"/>
                </a:lnTo>
                <a:lnTo>
                  <a:pt x="1991042" y="330200"/>
                </a:lnTo>
                <a:lnTo>
                  <a:pt x="1996122" y="335915"/>
                </a:lnTo>
                <a:lnTo>
                  <a:pt x="2000885" y="342265"/>
                </a:lnTo>
                <a:lnTo>
                  <a:pt x="2005647" y="348615"/>
                </a:lnTo>
                <a:lnTo>
                  <a:pt x="2010092" y="355283"/>
                </a:lnTo>
                <a:lnTo>
                  <a:pt x="2013585" y="362268"/>
                </a:lnTo>
                <a:lnTo>
                  <a:pt x="2017395" y="369570"/>
                </a:lnTo>
                <a:lnTo>
                  <a:pt x="2020570" y="376873"/>
                </a:lnTo>
                <a:lnTo>
                  <a:pt x="2023745" y="384175"/>
                </a:lnTo>
                <a:lnTo>
                  <a:pt x="2026285" y="391795"/>
                </a:lnTo>
                <a:lnTo>
                  <a:pt x="2028507" y="399733"/>
                </a:lnTo>
                <a:lnTo>
                  <a:pt x="2030412" y="407670"/>
                </a:lnTo>
                <a:lnTo>
                  <a:pt x="2032000" y="415608"/>
                </a:lnTo>
                <a:lnTo>
                  <a:pt x="2032952" y="423863"/>
                </a:lnTo>
                <a:lnTo>
                  <a:pt x="2033270" y="432118"/>
                </a:lnTo>
                <a:lnTo>
                  <a:pt x="2033587" y="440373"/>
                </a:lnTo>
                <a:lnTo>
                  <a:pt x="2033587" y="2112328"/>
                </a:lnTo>
                <a:lnTo>
                  <a:pt x="2033270" y="2120583"/>
                </a:lnTo>
                <a:lnTo>
                  <a:pt x="2032952" y="2128838"/>
                </a:lnTo>
                <a:lnTo>
                  <a:pt x="2032000" y="2137410"/>
                </a:lnTo>
                <a:lnTo>
                  <a:pt x="2030412" y="2145348"/>
                </a:lnTo>
                <a:lnTo>
                  <a:pt x="2028507" y="2153285"/>
                </a:lnTo>
                <a:lnTo>
                  <a:pt x="2026285" y="2160905"/>
                </a:lnTo>
                <a:lnTo>
                  <a:pt x="2023745" y="2168525"/>
                </a:lnTo>
                <a:lnTo>
                  <a:pt x="2020570" y="2175828"/>
                </a:lnTo>
                <a:lnTo>
                  <a:pt x="2017395" y="2183130"/>
                </a:lnTo>
                <a:lnTo>
                  <a:pt x="2013585" y="2190433"/>
                </a:lnTo>
                <a:lnTo>
                  <a:pt x="2010092" y="2197418"/>
                </a:lnTo>
                <a:lnTo>
                  <a:pt x="2005647" y="2204085"/>
                </a:lnTo>
                <a:lnTo>
                  <a:pt x="2000885" y="2210435"/>
                </a:lnTo>
                <a:lnTo>
                  <a:pt x="1996122" y="2216785"/>
                </a:lnTo>
                <a:lnTo>
                  <a:pt x="1991042" y="2222500"/>
                </a:lnTo>
                <a:lnTo>
                  <a:pt x="1985645" y="2228533"/>
                </a:lnTo>
                <a:lnTo>
                  <a:pt x="1979612" y="2233930"/>
                </a:lnTo>
                <a:lnTo>
                  <a:pt x="1973897" y="2239010"/>
                </a:lnTo>
                <a:lnTo>
                  <a:pt x="1967865" y="2243773"/>
                </a:lnTo>
                <a:lnTo>
                  <a:pt x="1961197" y="2248535"/>
                </a:lnTo>
                <a:lnTo>
                  <a:pt x="1954530" y="2252980"/>
                </a:lnTo>
                <a:lnTo>
                  <a:pt x="1947545" y="2256790"/>
                </a:lnTo>
                <a:lnTo>
                  <a:pt x="1940242" y="2260600"/>
                </a:lnTo>
                <a:lnTo>
                  <a:pt x="1933257" y="2263775"/>
                </a:lnTo>
                <a:lnTo>
                  <a:pt x="1925955" y="2266633"/>
                </a:lnTo>
                <a:lnTo>
                  <a:pt x="1918017" y="2269173"/>
                </a:lnTo>
                <a:lnTo>
                  <a:pt x="1910080" y="2271395"/>
                </a:lnTo>
                <a:lnTo>
                  <a:pt x="1902460" y="2273300"/>
                </a:lnTo>
                <a:lnTo>
                  <a:pt x="1894522" y="2274888"/>
                </a:lnTo>
                <a:lnTo>
                  <a:pt x="1885950" y="2275840"/>
                </a:lnTo>
                <a:lnTo>
                  <a:pt x="1877695" y="2276475"/>
                </a:lnTo>
                <a:lnTo>
                  <a:pt x="1869440" y="2276475"/>
                </a:lnTo>
                <a:lnTo>
                  <a:pt x="480377" y="2276475"/>
                </a:lnTo>
                <a:lnTo>
                  <a:pt x="471805" y="2276475"/>
                </a:lnTo>
                <a:lnTo>
                  <a:pt x="463550" y="2275840"/>
                </a:lnTo>
                <a:lnTo>
                  <a:pt x="455295" y="2274888"/>
                </a:lnTo>
                <a:lnTo>
                  <a:pt x="447040" y="2273300"/>
                </a:lnTo>
                <a:lnTo>
                  <a:pt x="439102" y="2271395"/>
                </a:lnTo>
                <a:lnTo>
                  <a:pt x="431482" y="2269173"/>
                </a:lnTo>
                <a:lnTo>
                  <a:pt x="423862" y="2266633"/>
                </a:lnTo>
                <a:lnTo>
                  <a:pt x="416242" y="2263775"/>
                </a:lnTo>
                <a:lnTo>
                  <a:pt x="408940" y="2260600"/>
                </a:lnTo>
                <a:lnTo>
                  <a:pt x="401955" y="2256790"/>
                </a:lnTo>
                <a:lnTo>
                  <a:pt x="394970" y="2252980"/>
                </a:lnTo>
                <a:lnTo>
                  <a:pt x="388620" y="2248535"/>
                </a:lnTo>
                <a:lnTo>
                  <a:pt x="381952" y="2243773"/>
                </a:lnTo>
                <a:lnTo>
                  <a:pt x="375602" y="2239010"/>
                </a:lnTo>
                <a:lnTo>
                  <a:pt x="369887" y="2233930"/>
                </a:lnTo>
                <a:lnTo>
                  <a:pt x="364172" y="2228533"/>
                </a:lnTo>
                <a:lnTo>
                  <a:pt x="358457" y="2222500"/>
                </a:lnTo>
                <a:lnTo>
                  <a:pt x="353377" y="2216785"/>
                </a:lnTo>
                <a:lnTo>
                  <a:pt x="348297" y="2210435"/>
                </a:lnTo>
                <a:lnTo>
                  <a:pt x="343852" y="2204085"/>
                </a:lnTo>
                <a:lnTo>
                  <a:pt x="339725" y="2197418"/>
                </a:lnTo>
                <a:lnTo>
                  <a:pt x="335597" y="2190433"/>
                </a:lnTo>
                <a:lnTo>
                  <a:pt x="332105" y="2183130"/>
                </a:lnTo>
                <a:lnTo>
                  <a:pt x="328612" y="2175828"/>
                </a:lnTo>
                <a:lnTo>
                  <a:pt x="325755" y="2168525"/>
                </a:lnTo>
                <a:lnTo>
                  <a:pt x="323215" y="2160905"/>
                </a:lnTo>
                <a:lnTo>
                  <a:pt x="320992" y="2153285"/>
                </a:lnTo>
                <a:lnTo>
                  <a:pt x="319087" y="2145348"/>
                </a:lnTo>
                <a:lnTo>
                  <a:pt x="317817" y="2137410"/>
                </a:lnTo>
                <a:lnTo>
                  <a:pt x="316547" y="2128838"/>
                </a:lnTo>
                <a:lnTo>
                  <a:pt x="315912" y="2120583"/>
                </a:lnTo>
                <a:lnTo>
                  <a:pt x="315912" y="2112328"/>
                </a:lnTo>
                <a:lnTo>
                  <a:pt x="456565" y="2112328"/>
                </a:lnTo>
                <a:lnTo>
                  <a:pt x="456882" y="2114868"/>
                </a:lnTo>
                <a:lnTo>
                  <a:pt x="457200" y="2116773"/>
                </a:lnTo>
                <a:lnTo>
                  <a:pt x="457835" y="2118995"/>
                </a:lnTo>
                <a:lnTo>
                  <a:pt x="458470" y="2121218"/>
                </a:lnTo>
                <a:lnTo>
                  <a:pt x="459422" y="2123440"/>
                </a:lnTo>
                <a:lnTo>
                  <a:pt x="460692" y="2125345"/>
                </a:lnTo>
                <a:lnTo>
                  <a:pt x="463550" y="2128838"/>
                </a:lnTo>
                <a:lnTo>
                  <a:pt x="467042" y="2132013"/>
                </a:lnTo>
                <a:lnTo>
                  <a:pt x="468947" y="2132965"/>
                </a:lnTo>
                <a:lnTo>
                  <a:pt x="471170" y="2133918"/>
                </a:lnTo>
                <a:lnTo>
                  <a:pt x="473392" y="2134870"/>
                </a:lnTo>
                <a:lnTo>
                  <a:pt x="475615" y="2135188"/>
                </a:lnTo>
                <a:lnTo>
                  <a:pt x="477837" y="2135505"/>
                </a:lnTo>
                <a:lnTo>
                  <a:pt x="480377" y="2135823"/>
                </a:lnTo>
                <a:lnTo>
                  <a:pt x="1869440" y="2135823"/>
                </a:lnTo>
                <a:lnTo>
                  <a:pt x="1871980" y="2135505"/>
                </a:lnTo>
                <a:lnTo>
                  <a:pt x="1874202" y="2135188"/>
                </a:lnTo>
                <a:lnTo>
                  <a:pt x="1876107" y="2134870"/>
                </a:lnTo>
                <a:lnTo>
                  <a:pt x="1878330" y="2133918"/>
                </a:lnTo>
                <a:lnTo>
                  <a:pt x="1880552" y="2132965"/>
                </a:lnTo>
                <a:lnTo>
                  <a:pt x="1882457" y="2132013"/>
                </a:lnTo>
                <a:lnTo>
                  <a:pt x="1885950" y="2128838"/>
                </a:lnTo>
                <a:lnTo>
                  <a:pt x="1888490" y="2125345"/>
                </a:lnTo>
                <a:lnTo>
                  <a:pt x="1890077" y="2123440"/>
                </a:lnTo>
                <a:lnTo>
                  <a:pt x="1890712" y="2121218"/>
                </a:lnTo>
                <a:lnTo>
                  <a:pt x="1891982" y="2118995"/>
                </a:lnTo>
                <a:lnTo>
                  <a:pt x="1892300" y="2116773"/>
                </a:lnTo>
                <a:lnTo>
                  <a:pt x="1892617" y="2114868"/>
                </a:lnTo>
                <a:lnTo>
                  <a:pt x="1892617" y="2112328"/>
                </a:lnTo>
                <a:lnTo>
                  <a:pt x="1892617" y="440373"/>
                </a:lnTo>
                <a:lnTo>
                  <a:pt x="1892617" y="438468"/>
                </a:lnTo>
                <a:lnTo>
                  <a:pt x="1892300" y="435928"/>
                </a:lnTo>
                <a:lnTo>
                  <a:pt x="1891982" y="433705"/>
                </a:lnTo>
                <a:lnTo>
                  <a:pt x="1890712" y="431483"/>
                </a:lnTo>
                <a:lnTo>
                  <a:pt x="1890077" y="429578"/>
                </a:lnTo>
                <a:lnTo>
                  <a:pt x="1888490" y="427355"/>
                </a:lnTo>
                <a:lnTo>
                  <a:pt x="1885950" y="424180"/>
                </a:lnTo>
                <a:lnTo>
                  <a:pt x="1882457" y="421323"/>
                </a:lnTo>
                <a:lnTo>
                  <a:pt x="1880552" y="420053"/>
                </a:lnTo>
                <a:lnTo>
                  <a:pt x="1878330" y="419100"/>
                </a:lnTo>
                <a:lnTo>
                  <a:pt x="1876107" y="418148"/>
                </a:lnTo>
                <a:lnTo>
                  <a:pt x="1874202" y="417513"/>
                </a:lnTo>
                <a:lnTo>
                  <a:pt x="1871980" y="417195"/>
                </a:lnTo>
                <a:lnTo>
                  <a:pt x="1869440" y="417195"/>
                </a:lnTo>
                <a:lnTo>
                  <a:pt x="1869440" y="276225"/>
                </a:lnTo>
                <a:close/>
                <a:moveTo>
                  <a:pt x="589072" y="140970"/>
                </a:moveTo>
                <a:lnTo>
                  <a:pt x="589072" y="424815"/>
                </a:lnTo>
                <a:lnTo>
                  <a:pt x="588754" y="433070"/>
                </a:lnTo>
                <a:lnTo>
                  <a:pt x="588436" y="441643"/>
                </a:lnTo>
                <a:lnTo>
                  <a:pt x="587166" y="449580"/>
                </a:lnTo>
                <a:lnTo>
                  <a:pt x="585896" y="458153"/>
                </a:lnTo>
                <a:lnTo>
                  <a:pt x="583991" y="465773"/>
                </a:lnTo>
                <a:lnTo>
                  <a:pt x="581768" y="473710"/>
                </a:lnTo>
                <a:lnTo>
                  <a:pt x="579227" y="481330"/>
                </a:lnTo>
                <a:lnTo>
                  <a:pt x="576052" y="488633"/>
                </a:lnTo>
                <a:lnTo>
                  <a:pt x="572876" y="495935"/>
                </a:lnTo>
                <a:lnTo>
                  <a:pt x="569065" y="503238"/>
                </a:lnTo>
                <a:lnTo>
                  <a:pt x="565572" y="509905"/>
                </a:lnTo>
                <a:lnTo>
                  <a:pt x="561126" y="516573"/>
                </a:lnTo>
                <a:lnTo>
                  <a:pt x="556363" y="522923"/>
                </a:lnTo>
                <a:lnTo>
                  <a:pt x="551600" y="528955"/>
                </a:lnTo>
                <a:lnTo>
                  <a:pt x="546519" y="535305"/>
                </a:lnTo>
                <a:lnTo>
                  <a:pt x="541120" y="541020"/>
                </a:lnTo>
                <a:lnTo>
                  <a:pt x="535087" y="546100"/>
                </a:lnTo>
                <a:lnTo>
                  <a:pt x="529371" y="551815"/>
                </a:lnTo>
                <a:lnTo>
                  <a:pt x="522702" y="556260"/>
                </a:lnTo>
                <a:lnTo>
                  <a:pt x="516668" y="561023"/>
                </a:lnTo>
                <a:lnTo>
                  <a:pt x="509682" y="565150"/>
                </a:lnTo>
                <a:lnTo>
                  <a:pt x="503013" y="569278"/>
                </a:lnTo>
                <a:lnTo>
                  <a:pt x="495709" y="572770"/>
                </a:lnTo>
                <a:lnTo>
                  <a:pt x="488406" y="575945"/>
                </a:lnTo>
                <a:lnTo>
                  <a:pt x="481102" y="579120"/>
                </a:lnTo>
                <a:lnTo>
                  <a:pt x="473480" y="581978"/>
                </a:lnTo>
                <a:lnTo>
                  <a:pt x="465541" y="584200"/>
                </a:lnTo>
                <a:lnTo>
                  <a:pt x="457602" y="585788"/>
                </a:lnTo>
                <a:lnTo>
                  <a:pt x="449663" y="587375"/>
                </a:lnTo>
                <a:lnTo>
                  <a:pt x="441407" y="588328"/>
                </a:lnTo>
                <a:lnTo>
                  <a:pt x="433150" y="588963"/>
                </a:lnTo>
                <a:lnTo>
                  <a:pt x="424576" y="589280"/>
                </a:lnTo>
                <a:lnTo>
                  <a:pt x="140678" y="589280"/>
                </a:lnTo>
                <a:lnTo>
                  <a:pt x="140678" y="1836103"/>
                </a:lnTo>
                <a:lnTo>
                  <a:pt x="140678" y="1838643"/>
                </a:lnTo>
                <a:lnTo>
                  <a:pt x="140996" y="1840548"/>
                </a:lnTo>
                <a:lnTo>
                  <a:pt x="141948" y="1842770"/>
                </a:lnTo>
                <a:lnTo>
                  <a:pt x="142584" y="1844993"/>
                </a:lnTo>
                <a:lnTo>
                  <a:pt x="143536" y="1847215"/>
                </a:lnTo>
                <a:lnTo>
                  <a:pt x="144807" y="1849120"/>
                </a:lnTo>
                <a:lnTo>
                  <a:pt x="147665" y="1852613"/>
                </a:lnTo>
                <a:lnTo>
                  <a:pt x="151475" y="1855470"/>
                </a:lnTo>
                <a:lnTo>
                  <a:pt x="153063" y="1856740"/>
                </a:lnTo>
                <a:lnTo>
                  <a:pt x="155286" y="1857693"/>
                </a:lnTo>
                <a:lnTo>
                  <a:pt x="157191" y="1858645"/>
                </a:lnTo>
                <a:lnTo>
                  <a:pt x="159732" y="1858963"/>
                </a:lnTo>
                <a:lnTo>
                  <a:pt x="161955" y="1859280"/>
                </a:lnTo>
                <a:lnTo>
                  <a:pt x="164495" y="1859598"/>
                </a:lnTo>
                <a:lnTo>
                  <a:pt x="1553180" y="1859598"/>
                </a:lnTo>
                <a:lnTo>
                  <a:pt x="1556038" y="1859280"/>
                </a:lnTo>
                <a:lnTo>
                  <a:pt x="1557943" y="1858963"/>
                </a:lnTo>
                <a:lnTo>
                  <a:pt x="1560484" y="1858645"/>
                </a:lnTo>
                <a:lnTo>
                  <a:pt x="1562389" y="1857693"/>
                </a:lnTo>
                <a:lnTo>
                  <a:pt x="1564612" y="1856740"/>
                </a:lnTo>
                <a:lnTo>
                  <a:pt x="1566517" y="1855470"/>
                </a:lnTo>
                <a:lnTo>
                  <a:pt x="1570010" y="1852613"/>
                </a:lnTo>
                <a:lnTo>
                  <a:pt x="1572868" y="1849120"/>
                </a:lnTo>
                <a:lnTo>
                  <a:pt x="1574139" y="1847215"/>
                </a:lnTo>
                <a:lnTo>
                  <a:pt x="1575091" y="1844993"/>
                </a:lnTo>
                <a:lnTo>
                  <a:pt x="1576044" y="1842770"/>
                </a:lnTo>
                <a:lnTo>
                  <a:pt x="1576679" y="1840548"/>
                </a:lnTo>
                <a:lnTo>
                  <a:pt x="1576997" y="1838643"/>
                </a:lnTo>
                <a:lnTo>
                  <a:pt x="1576997" y="1836103"/>
                </a:lnTo>
                <a:lnTo>
                  <a:pt x="1576997" y="164782"/>
                </a:lnTo>
                <a:lnTo>
                  <a:pt x="1576997" y="161925"/>
                </a:lnTo>
                <a:lnTo>
                  <a:pt x="1576679" y="160020"/>
                </a:lnTo>
                <a:lnTo>
                  <a:pt x="1576044" y="157480"/>
                </a:lnTo>
                <a:lnTo>
                  <a:pt x="1575091" y="155257"/>
                </a:lnTo>
                <a:lnTo>
                  <a:pt x="1574139" y="153352"/>
                </a:lnTo>
                <a:lnTo>
                  <a:pt x="1572868" y="151447"/>
                </a:lnTo>
                <a:lnTo>
                  <a:pt x="1570010" y="147955"/>
                </a:lnTo>
                <a:lnTo>
                  <a:pt x="1566517" y="145097"/>
                </a:lnTo>
                <a:lnTo>
                  <a:pt x="1564612" y="143827"/>
                </a:lnTo>
                <a:lnTo>
                  <a:pt x="1562389" y="142875"/>
                </a:lnTo>
                <a:lnTo>
                  <a:pt x="1560484" y="141922"/>
                </a:lnTo>
                <a:lnTo>
                  <a:pt x="1557943" y="141287"/>
                </a:lnTo>
                <a:lnTo>
                  <a:pt x="1556038" y="140970"/>
                </a:lnTo>
                <a:lnTo>
                  <a:pt x="1553180" y="140970"/>
                </a:lnTo>
                <a:lnTo>
                  <a:pt x="589072" y="140970"/>
                </a:lnTo>
                <a:close/>
                <a:moveTo>
                  <a:pt x="489358" y="0"/>
                </a:moveTo>
                <a:lnTo>
                  <a:pt x="1553180" y="0"/>
                </a:lnTo>
                <a:lnTo>
                  <a:pt x="1562071" y="317"/>
                </a:lnTo>
                <a:lnTo>
                  <a:pt x="1570010" y="952"/>
                </a:lnTo>
                <a:lnTo>
                  <a:pt x="1578584" y="2222"/>
                </a:lnTo>
                <a:lnTo>
                  <a:pt x="1586523" y="3492"/>
                </a:lnTo>
                <a:lnTo>
                  <a:pt x="1594462" y="5397"/>
                </a:lnTo>
                <a:lnTo>
                  <a:pt x="1602084" y="7620"/>
                </a:lnTo>
                <a:lnTo>
                  <a:pt x="1609705" y="10160"/>
                </a:lnTo>
                <a:lnTo>
                  <a:pt x="1617644" y="13017"/>
                </a:lnTo>
                <a:lnTo>
                  <a:pt x="1624630" y="16192"/>
                </a:lnTo>
                <a:lnTo>
                  <a:pt x="1631617" y="20002"/>
                </a:lnTo>
                <a:lnTo>
                  <a:pt x="1638603" y="23812"/>
                </a:lnTo>
                <a:lnTo>
                  <a:pt x="1645589" y="28257"/>
                </a:lnTo>
                <a:lnTo>
                  <a:pt x="1651623" y="32702"/>
                </a:lnTo>
                <a:lnTo>
                  <a:pt x="1657974" y="37782"/>
                </a:lnTo>
                <a:lnTo>
                  <a:pt x="1664008" y="42862"/>
                </a:lnTo>
                <a:lnTo>
                  <a:pt x="1669724" y="48260"/>
                </a:lnTo>
                <a:lnTo>
                  <a:pt x="1675122" y="53975"/>
                </a:lnTo>
                <a:lnTo>
                  <a:pt x="1680203" y="60007"/>
                </a:lnTo>
                <a:lnTo>
                  <a:pt x="1685284" y="66357"/>
                </a:lnTo>
                <a:lnTo>
                  <a:pt x="1689730" y="72390"/>
                </a:lnTo>
                <a:lnTo>
                  <a:pt x="1694176" y="79375"/>
                </a:lnTo>
                <a:lnTo>
                  <a:pt x="1697987" y="86360"/>
                </a:lnTo>
                <a:lnTo>
                  <a:pt x="1701797" y="93345"/>
                </a:lnTo>
                <a:lnTo>
                  <a:pt x="1704973" y="100647"/>
                </a:lnTo>
                <a:lnTo>
                  <a:pt x="1707831" y="108267"/>
                </a:lnTo>
                <a:lnTo>
                  <a:pt x="1710371" y="115570"/>
                </a:lnTo>
                <a:lnTo>
                  <a:pt x="1712594" y="123507"/>
                </a:lnTo>
                <a:lnTo>
                  <a:pt x="1714500" y="131445"/>
                </a:lnTo>
                <a:lnTo>
                  <a:pt x="1715770" y="139382"/>
                </a:lnTo>
                <a:lnTo>
                  <a:pt x="1717040" y="147637"/>
                </a:lnTo>
                <a:lnTo>
                  <a:pt x="1717675" y="155892"/>
                </a:lnTo>
                <a:lnTo>
                  <a:pt x="1717675" y="164782"/>
                </a:lnTo>
                <a:lnTo>
                  <a:pt x="1717675" y="1836103"/>
                </a:lnTo>
                <a:lnTo>
                  <a:pt x="1717675" y="1844358"/>
                </a:lnTo>
                <a:lnTo>
                  <a:pt x="1717040" y="1852613"/>
                </a:lnTo>
                <a:lnTo>
                  <a:pt x="1715770" y="1861185"/>
                </a:lnTo>
                <a:lnTo>
                  <a:pt x="1714500" y="1869123"/>
                </a:lnTo>
                <a:lnTo>
                  <a:pt x="1712594" y="1877060"/>
                </a:lnTo>
                <a:lnTo>
                  <a:pt x="1710371" y="1884680"/>
                </a:lnTo>
                <a:lnTo>
                  <a:pt x="1707831" y="1892300"/>
                </a:lnTo>
                <a:lnTo>
                  <a:pt x="1704973" y="1900238"/>
                </a:lnTo>
                <a:lnTo>
                  <a:pt x="1701797" y="1907223"/>
                </a:lnTo>
                <a:lnTo>
                  <a:pt x="1697987" y="1914208"/>
                </a:lnTo>
                <a:lnTo>
                  <a:pt x="1694176" y="1921193"/>
                </a:lnTo>
                <a:lnTo>
                  <a:pt x="1689730" y="1927860"/>
                </a:lnTo>
                <a:lnTo>
                  <a:pt x="1685284" y="1934210"/>
                </a:lnTo>
                <a:lnTo>
                  <a:pt x="1680203" y="1940560"/>
                </a:lnTo>
                <a:lnTo>
                  <a:pt x="1675122" y="1946275"/>
                </a:lnTo>
                <a:lnTo>
                  <a:pt x="1669724" y="1952308"/>
                </a:lnTo>
                <a:lnTo>
                  <a:pt x="1664008" y="1957705"/>
                </a:lnTo>
                <a:lnTo>
                  <a:pt x="1657974" y="1962785"/>
                </a:lnTo>
                <a:lnTo>
                  <a:pt x="1651623" y="1967865"/>
                </a:lnTo>
                <a:lnTo>
                  <a:pt x="1645589" y="1972310"/>
                </a:lnTo>
                <a:lnTo>
                  <a:pt x="1638603" y="1976755"/>
                </a:lnTo>
                <a:lnTo>
                  <a:pt x="1631617" y="1980565"/>
                </a:lnTo>
                <a:lnTo>
                  <a:pt x="1624630" y="1984375"/>
                </a:lnTo>
                <a:lnTo>
                  <a:pt x="1617644" y="1987550"/>
                </a:lnTo>
                <a:lnTo>
                  <a:pt x="1609705" y="1990408"/>
                </a:lnTo>
                <a:lnTo>
                  <a:pt x="1602084" y="1992948"/>
                </a:lnTo>
                <a:lnTo>
                  <a:pt x="1594462" y="1995170"/>
                </a:lnTo>
                <a:lnTo>
                  <a:pt x="1586523" y="1997075"/>
                </a:lnTo>
                <a:lnTo>
                  <a:pt x="1578584" y="1998345"/>
                </a:lnTo>
                <a:lnTo>
                  <a:pt x="1570010" y="1999615"/>
                </a:lnTo>
                <a:lnTo>
                  <a:pt x="1562071" y="2000250"/>
                </a:lnTo>
                <a:lnTo>
                  <a:pt x="1553180" y="2000250"/>
                </a:lnTo>
                <a:lnTo>
                  <a:pt x="164495" y="2000250"/>
                </a:lnTo>
                <a:lnTo>
                  <a:pt x="155604" y="2000250"/>
                </a:lnTo>
                <a:lnTo>
                  <a:pt x="147665" y="1999615"/>
                </a:lnTo>
                <a:lnTo>
                  <a:pt x="139408" y="1998345"/>
                </a:lnTo>
                <a:lnTo>
                  <a:pt x="131152" y="1997075"/>
                </a:lnTo>
                <a:lnTo>
                  <a:pt x="123213" y="1995170"/>
                </a:lnTo>
                <a:lnTo>
                  <a:pt x="115591" y="1992948"/>
                </a:lnTo>
                <a:lnTo>
                  <a:pt x="107970" y="1990408"/>
                </a:lnTo>
                <a:lnTo>
                  <a:pt x="100348" y="1987550"/>
                </a:lnTo>
                <a:lnTo>
                  <a:pt x="93044" y="1984375"/>
                </a:lnTo>
                <a:lnTo>
                  <a:pt x="86058" y="1980565"/>
                </a:lnTo>
                <a:lnTo>
                  <a:pt x="79072" y="1976755"/>
                </a:lnTo>
                <a:lnTo>
                  <a:pt x="72721" y="1972310"/>
                </a:lnTo>
                <a:lnTo>
                  <a:pt x="66052" y="1967865"/>
                </a:lnTo>
                <a:lnTo>
                  <a:pt x="59701" y="1962785"/>
                </a:lnTo>
                <a:lnTo>
                  <a:pt x="53667" y="1957705"/>
                </a:lnTo>
                <a:lnTo>
                  <a:pt x="48269" y="1952308"/>
                </a:lnTo>
                <a:lnTo>
                  <a:pt x="42553" y="1946275"/>
                </a:lnTo>
                <a:lnTo>
                  <a:pt x="37472" y="1940560"/>
                </a:lnTo>
                <a:lnTo>
                  <a:pt x="32391" y="1934210"/>
                </a:lnTo>
                <a:lnTo>
                  <a:pt x="27945" y="1927860"/>
                </a:lnTo>
                <a:lnTo>
                  <a:pt x="23817" y="1921193"/>
                </a:lnTo>
                <a:lnTo>
                  <a:pt x="19688" y="1914208"/>
                </a:lnTo>
                <a:lnTo>
                  <a:pt x="16195" y="1907223"/>
                </a:lnTo>
                <a:lnTo>
                  <a:pt x="12702" y="1900238"/>
                </a:lnTo>
                <a:lnTo>
                  <a:pt x="9844" y="1892300"/>
                </a:lnTo>
                <a:lnTo>
                  <a:pt x="7304" y="1884680"/>
                </a:lnTo>
                <a:lnTo>
                  <a:pt x="5081" y="1877060"/>
                </a:lnTo>
                <a:lnTo>
                  <a:pt x="3175" y="1869123"/>
                </a:lnTo>
                <a:lnTo>
                  <a:pt x="1905" y="1861185"/>
                </a:lnTo>
                <a:lnTo>
                  <a:pt x="635" y="1852613"/>
                </a:lnTo>
                <a:lnTo>
                  <a:pt x="0" y="1844358"/>
                </a:lnTo>
                <a:lnTo>
                  <a:pt x="0" y="1836103"/>
                </a:lnTo>
                <a:lnTo>
                  <a:pt x="0" y="489585"/>
                </a:lnTo>
                <a:lnTo>
                  <a:pt x="489358" y="0"/>
                </a:lnTo>
                <a:close/>
              </a:path>
            </a:pathLst>
          </a:custGeom>
          <a:solidFill>
            <a:srgbClr val="8FAADC"/>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2"/>
              </a:solidFill>
            </a:endParaRPr>
          </a:p>
        </p:txBody>
      </p:sp>
      <p:sp>
        <p:nvSpPr>
          <p:cNvPr id="7" name="文本框 1"/>
          <p:cNvSpPr>
            <a:spLocks noChangeArrowheads="1"/>
          </p:cNvSpPr>
          <p:nvPr/>
        </p:nvSpPr>
        <p:spPr bwMode="auto">
          <a:xfrm>
            <a:off x="2920440" y="2857637"/>
            <a:ext cx="2428870" cy="584775"/>
          </a:xfrm>
          <a:prstGeom prst="rect">
            <a:avLst/>
          </a:prstGeom>
          <a:noFill/>
          <a:ln>
            <a:noFill/>
          </a:ln>
        </p:spPr>
        <p:txBody>
          <a:bodyPr wrap="none">
            <a:spAutoFit/>
          </a:bodyPr>
          <a:lstStyle/>
          <a:p>
            <a:pPr algn="ctr">
              <a:defRPr/>
            </a:pPr>
            <a:r>
              <a:rPr lang="zh-CN" altLang="en-US" sz="3200" b="1" spc="300" dirty="0">
                <a:solidFill>
                  <a:srgbClr val="8FAADC"/>
                </a:solidFill>
                <a:latin typeface="微软雅黑" panose="020B0503020204020204" pitchFamily="34" charset="-122"/>
                <a:ea typeface="微软雅黑" panose="020B0503020204020204" pitchFamily="34" charset="-122"/>
                <a:sym typeface="微软雅黑" panose="020B0503020204020204" pitchFamily="34" charset="-122"/>
              </a:rPr>
              <a:t>工作量证明</a:t>
            </a:r>
          </a:p>
        </p:txBody>
      </p:sp>
      <p:sp>
        <p:nvSpPr>
          <p:cNvPr id="8" name="文本框 17"/>
          <p:cNvSpPr txBox="1">
            <a:spLocks noChangeArrowheads="1"/>
          </p:cNvSpPr>
          <p:nvPr/>
        </p:nvSpPr>
        <p:spPr bwMode="auto">
          <a:xfrm>
            <a:off x="3837503" y="2061230"/>
            <a:ext cx="681597" cy="523220"/>
          </a:xfrm>
          <a:prstGeom prst="rect">
            <a:avLst/>
          </a:prstGeom>
          <a:noFill/>
          <a:ln>
            <a:noFill/>
          </a:ln>
        </p:spPr>
        <p:txBody>
          <a:bodyPr wrap="none">
            <a:spAutoFit/>
          </a:bodyPr>
          <a:lstStyle/>
          <a:p>
            <a:pPr algn="ctr">
              <a:defRPr/>
            </a:pPr>
            <a:r>
              <a:rPr lang="en-US" altLang="zh-CN" sz="2800" spc="300" dirty="0">
                <a:solidFill>
                  <a:srgbClr val="8FAADC"/>
                </a:solidFill>
                <a:latin typeface="微软雅黑" panose="020B0503020204020204" pitchFamily="34" charset="-122"/>
                <a:ea typeface="微软雅黑" panose="020B0503020204020204" pitchFamily="34" charset="-122"/>
              </a:rPr>
              <a:t>04</a:t>
            </a:r>
            <a:endParaRPr lang="zh-CN" altLang="en-US" sz="2800" spc="300" dirty="0">
              <a:solidFill>
                <a:srgbClr val="8FAADC"/>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a:xfrm flipH="1">
            <a:off x="3194050" y="2673520"/>
            <a:ext cx="1892300" cy="0"/>
          </a:xfrm>
          <a:prstGeom prst="line">
            <a:avLst/>
          </a:prstGeom>
        </p:spPr>
        <p:style>
          <a:lnRef idx="2">
            <a:schemeClr val="accent1"/>
          </a:lnRef>
          <a:fillRef idx="0">
            <a:schemeClr val="accent1"/>
          </a:fillRef>
          <a:effectRef idx="1">
            <a:schemeClr val="accent1"/>
          </a:effectRef>
          <a:fontRef idx="minor">
            <a:schemeClr val="tx1"/>
          </a:fontRef>
        </p:style>
      </p:cxnSp>
      <p:pic>
        <p:nvPicPr>
          <p:cNvPr id="11" name="图片 10"/>
          <p:cNvPicPr>
            <a:picLocks noChangeAspect="1"/>
          </p:cNvPicPr>
          <p:nvPr/>
        </p:nvPicPr>
        <p:blipFill>
          <a:blip r:embed="rId3"/>
          <a:stretch>
            <a:fillRect/>
          </a:stretch>
        </p:blipFill>
        <p:spPr>
          <a:xfrm>
            <a:off x="7331972" y="0"/>
            <a:ext cx="1545328" cy="1494586"/>
          </a:xfrm>
          <a:prstGeom prst="rect">
            <a:avLst/>
          </a:prstGeom>
          <a:ln>
            <a:noFill/>
          </a:ln>
          <a:effectLst>
            <a:softEdge rad="112500"/>
          </a:effectLst>
        </p:spPr>
      </p:pic>
    </p:spTree>
    <p:extLst>
      <p:ext uri="{BB962C8B-B14F-4D97-AF65-F5344CB8AC3E}">
        <p14:creationId xmlns:p14="http://schemas.microsoft.com/office/powerpoint/2010/main" val="403621661"/>
      </p:ext>
    </p:extLst>
  </p:cSld>
  <p:clrMapOvr>
    <a:masterClrMapping/>
  </p:clrMapOvr>
  <p:transition spd="slow">
    <p:pull/>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00DE0E-1E38-489F-8DA1-919043C5E353}"/>
              </a:ext>
            </a:extLst>
          </p:cNvPr>
          <p:cNvSpPr>
            <a:spLocks noGrp="1"/>
          </p:cNvSpPr>
          <p:nvPr>
            <p:ph type="title"/>
          </p:nvPr>
        </p:nvSpPr>
        <p:spPr/>
        <p:txBody>
          <a:bodyPr/>
          <a:lstStyle/>
          <a:p>
            <a:r>
              <a:rPr lang="zh-CN" altLang="en-US" dirty="0"/>
              <a:t>工作量证明</a:t>
            </a:r>
          </a:p>
        </p:txBody>
      </p:sp>
      <p:sp>
        <p:nvSpPr>
          <p:cNvPr id="3" name="内容占位符 2">
            <a:extLst>
              <a:ext uri="{FF2B5EF4-FFF2-40B4-BE49-F238E27FC236}">
                <a16:creationId xmlns:a16="http://schemas.microsoft.com/office/drawing/2014/main" id="{90DE0D32-ABAE-4B5B-8753-6350970D60E3}"/>
              </a:ext>
            </a:extLst>
          </p:cNvPr>
          <p:cNvSpPr>
            <a:spLocks noGrp="1"/>
          </p:cNvSpPr>
          <p:nvPr>
            <p:ph idx="1"/>
          </p:nvPr>
        </p:nvSpPr>
        <p:spPr>
          <a:xfrm>
            <a:off x="302150" y="625289"/>
            <a:ext cx="8506569" cy="4121188"/>
          </a:xfrm>
        </p:spPr>
        <p:txBody>
          <a:bodyPr/>
          <a:lstStyle/>
          <a:p>
            <a:pPr>
              <a:lnSpc>
                <a:spcPct val="150000"/>
              </a:lnSpc>
            </a:pPr>
            <a:r>
              <a:rPr lang="zh-CN" altLang="en-US" dirty="0"/>
              <a:t>上文讲到为了获得记账权而引入了共识机制，不同共识机制的做法也不相同。</a:t>
            </a:r>
            <a:endParaRPr lang="en-US" altLang="zh-CN" dirty="0"/>
          </a:p>
          <a:p>
            <a:pPr>
              <a:lnSpc>
                <a:spcPct val="150000"/>
              </a:lnSpc>
            </a:pPr>
            <a:r>
              <a:rPr lang="zh-CN" altLang="en-US" dirty="0"/>
              <a:t>工作量证明，闻名于比特币，也俗称“挖矿”，</a:t>
            </a:r>
            <a:r>
              <a:rPr lang="en-US" altLang="zh-CN" dirty="0" err="1"/>
              <a:t>PoW</a:t>
            </a:r>
            <a:r>
              <a:rPr lang="zh-CN" altLang="en-US" dirty="0"/>
              <a:t>是指系统为达到某一目标而设置的度量方法。</a:t>
            </a:r>
            <a:endParaRPr lang="en-US" altLang="zh-CN" dirty="0"/>
          </a:p>
          <a:p>
            <a:pPr>
              <a:lnSpc>
                <a:spcPct val="150000"/>
              </a:lnSpc>
            </a:pPr>
            <a:r>
              <a:rPr lang="zh-CN" altLang="en-US" dirty="0"/>
              <a:t>监测工作的整个过程通常是极为低效的，而通过对工作的结果进行认证来证明完成了相应的工作量，则是一种非常高效的方式。</a:t>
            </a:r>
            <a:r>
              <a:rPr lang="en-US" altLang="zh-CN" dirty="0" err="1"/>
              <a:t>PoW</a:t>
            </a:r>
            <a:r>
              <a:rPr lang="zh-CN" altLang="en-US" dirty="0"/>
              <a:t>是按劳分配，算力决定一切，谁的算力多谁记账的概率就越大。</a:t>
            </a:r>
            <a:endParaRPr lang="en-US" altLang="zh-CN" dirty="0"/>
          </a:p>
        </p:txBody>
      </p:sp>
    </p:spTree>
    <p:extLst>
      <p:ext uri="{BB962C8B-B14F-4D97-AF65-F5344CB8AC3E}">
        <p14:creationId xmlns:p14="http://schemas.microsoft.com/office/powerpoint/2010/main" val="4073048892"/>
      </p:ext>
    </p:extLst>
  </p:cSld>
  <p:clrMapOvr>
    <a:masterClrMapping/>
  </p:clrMapOvr>
  <p:transition spd="slow">
    <p:pull/>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686624-1410-4CFC-8607-C9734EB3281E}"/>
              </a:ext>
            </a:extLst>
          </p:cNvPr>
          <p:cNvSpPr>
            <a:spLocks noGrp="1"/>
          </p:cNvSpPr>
          <p:nvPr>
            <p:ph type="title"/>
          </p:nvPr>
        </p:nvSpPr>
        <p:spPr/>
        <p:txBody>
          <a:bodyPr/>
          <a:lstStyle/>
          <a:p>
            <a:r>
              <a:rPr lang="zh-CN" altLang="en-US" dirty="0"/>
              <a:t>工作量证明</a:t>
            </a:r>
          </a:p>
        </p:txBody>
      </p:sp>
      <p:sp>
        <p:nvSpPr>
          <p:cNvPr id="3" name="内容占位符 2">
            <a:extLst>
              <a:ext uri="{FF2B5EF4-FFF2-40B4-BE49-F238E27FC236}">
                <a16:creationId xmlns:a16="http://schemas.microsoft.com/office/drawing/2014/main" id="{A9CB93EA-6CC2-4931-90D6-730152252C99}"/>
              </a:ext>
            </a:extLst>
          </p:cNvPr>
          <p:cNvSpPr>
            <a:spLocks noGrp="1"/>
          </p:cNvSpPr>
          <p:nvPr>
            <p:ph idx="1"/>
          </p:nvPr>
        </p:nvSpPr>
        <p:spPr/>
        <p:txBody>
          <a:bodyPr/>
          <a:lstStyle/>
          <a:p>
            <a:pPr>
              <a:lnSpc>
                <a:spcPct val="150000"/>
              </a:lnSpc>
            </a:pPr>
            <a:r>
              <a:rPr lang="zh-CN" altLang="en-US" dirty="0"/>
              <a:t>工作量证明（</a:t>
            </a:r>
            <a:r>
              <a:rPr lang="en-US" altLang="zh-CN" dirty="0" err="1"/>
              <a:t>PoW</a:t>
            </a:r>
            <a:r>
              <a:rPr lang="zh-CN" altLang="en-US" dirty="0"/>
              <a:t>）通过计算一个数值</a:t>
            </a:r>
            <a:r>
              <a:rPr lang="en-US" altLang="zh-CN" dirty="0"/>
              <a:t>( nonce )</a:t>
            </a:r>
            <a:r>
              <a:rPr lang="zh-CN" altLang="en-US" dirty="0"/>
              <a:t>，使得拼揍上交易数据后内容的</a:t>
            </a:r>
            <a:r>
              <a:rPr lang="en-US" altLang="zh-CN" dirty="0"/>
              <a:t>Hash</a:t>
            </a:r>
            <a:r>
              <a:rPr lang="zh-CN" altLang="en-US" dirty="0"/>
              <a:t>值满足规定的上限。在节点成功找到满足的</a:t>
            </a:r>
            <a:r>
              <a:rPr lang="en-US" altLang="zh-CN" dirty="0"/>
              <a:t>Hash</a:t>
            </a:r>
            <a:r>
              <a:rPr lang="zh-CN" altLang="en-US" dirty="0"/>
              <a:t>值之后，会马上对全网进行广播打包区块，网络的节点收到广播打包区块，会立刻对其进行验证。</a:t>
            </a:r>
            <a:endParaRPr lang="en-US" altLang="zh-CN" dirty="0"/>
          </a:p>
          <a:p>
            <a:pPr>
              <a:lnSpc>
                <a:spcPct val="150000"/>
              </a:lnSpc>
            </a:pPr>
            <a:r>
              <a:rPr lang="zh-CN" altLang="en-US" b="0" i="0" dirty="0">
                <a:solidFill>
                  <a:srgbClr val="4D4D4D"/>
                </a:solidFill>
                <a:effectLst/>
                <a:latin typeface="-apple-system"/>
              </a:rPr>
              <a:t>如何才能创建一个新区块呢？通过解决一个问题：即找到一个</a:t>
            </a:r>
            <a:r>
              <a:rPr lang="en-US" altLang="zh-CN" b="0" i="0" dirty="0">
                <a:solidFill>
                  <a:srgbClr val="4D4D4D"/>
                </a:solidFill>
                <a:effectLst/>
                <a:latin typeface="-apple-system"/>
              </a:rPr>
              <a:t>nonce</a:t>
            </a:r>
            <a:r>
              <a:rPr lang="zh-CN" altLang="en-US" b="0" i="0" dirty="0">
                <a:solidFill>
                  <a:srgbClr val="4D4D4D"/>
                </a:solidFill>
                <a:effectLst/>
                <a:latin typeface="-apple-system"/>
              </a:rPr>
              <a:t>值，使得新区块头的哈希值小于某个指定的值，即区块头结构中的“难度目标”。</a:t>
            </a:r>
            <a:endParaRPr lang="en-US" altLang="zh-CN"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7070251"/>
      </p:ext>
    </p:extLst>
  </p:cSld>
  <p:clrMapOvr>
    <a:masterClrMapping/>
  </p:clrMapOvr>
  <p:transition spd="slow">
    <p:pull/>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C626E5-CF5F-4AAA-97A7-DB2D605C9929}"/>
              </a:ext>
            </a:extLst>
          </p:cNvPr>
          <p:cNvSpPr>
            <a:spLocks noGrp="1"/>
          </p:cNvSpPr>
          <p:nvPr>
            <p:ph type="title"/>
          </p:nvPr>
        </p:nvSpPr>
        <p:spPr>
          <a:xfrm>
            <a:off x="302150" y="63636"/>
            <a:ext cx="5441425" cy="453221"/>
          </a:xfrm>
        </p:spPr>
        <p:txBody>
          <a:bodyPr/>
          <a:lstStyle/>
          <a:p>
            <a:r>
              <a:rPr lang="zh-CN" altLang="en-US" dirty="0"/>
              <a:t>工作量证明流程</a:t>
            </a:r>
          </a:p>
        </p:txBody>
      </p:sp>
      <p:pic>
        <p:nvPicPr>
          <p:cNvPr id="6" name="图片 5">
            <a:extLst>
              <a:ext uri="{FF2B5EF4-FFF2-40B4-BE49-F238E27FC236}">
                <a16:creationId xmlns:a16="http://schemas.microsoft.com/office/drawing/2014/main" id="{0EA80FB8-1771-F53A-6242-04247BA587A6}"/>
              </a:ext>
            </a:extLst>
          </p:cNvPr>
          <p:cNvPicPr>
            <a:picLocks noChangeAspect="1"/>
          </p:cNvPicPr>
          <p:nvPr/>
        </p:nvPicPr>
        <p:blipFill>
          <a:blip r:embed="rId2"/>
          <a:stretch>
            <a:fillRect/>
          </a:stretch>
        </p:blipFill>
        <p:spPr>
          <a:xfrm>
            <a:off x="1520695" y="693420"/>
            <a:ext cx="5687826" cy="3995642"/>
          </a:xfrm>
          <a:prstGeom prst="rect">
            <a:avLst/>
          </a:prstGeom>
        </p:spPr>
      </p:pic>
    </p:spTree>
    <p:extLst>
      <p:ext uri="{BB962C8B-B14F-4D97-AF65-F5344CB8AC3E}">
        <p14:creationId xmlns:p14="http://schemas.microsoft.com/office/powerpoint/2010/main" val="4158263750"/>
      </p:ext>
    </p:extLst>
  </p:cSld>
  <p:clrMapOvr>
    <a:masterClrMapping/>
  </p:clrMapOvr>
  <p:transition spd="slow">
    <p:pull/>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A6DC7D-1DDB-4368-89F2-71591C81F652}"/>
              </a:ext>
            </a:extLst>
          </p:cNvPr>
          <p:cNvSpPr>
            <a:spLocks noGrp="1"/>
          </p:cNvSpPr>
          <p:nvPr>
            <p:ph type="title"/>
          </p:nvPr>
        </p:nvSpPr>
        <p:spPr/>
        <p:txBody>
          <a:bodyPr/>
          <a:lstStyle/>
          <a:p>
            <a:r>
              <a:rPr lang="zh-CN" altLang="en-US" dirty="0"/>
              <a:t>工作量证明函数</a:t>
            </a:r>
          </a:p>
        </p:txBody>
      </p:sp>
      <p:sp>
        <p:nvSpPr>
          <p:cNvPr id="5" name="内容占位符 4">
            <a:extLst>
              <a:ext uri="{FF2B5EF4-FFF2-40B4-BE49-F238E27FC236}">
                <a16:creationId xmlns:a16="http://schemas.microsoft.com/office/drawing/2014/main" id="{78003742-4195-4416-985E-F16F96243E9C}"/>
              </a:ext>
            </a:extLst>
          </p:cNvPr>
          <p:cNvSpPr>
            <a:spLocks noGrp="1"/>
          </p:cNvSpPr>
          <p:nvPr>
            <p:ph idx="1"/>
          </p:nvPr>
        </p:nvSpPr>
        <p:spPr>
          <a:xfrm>
            <a:off x="302150" y="625289"/>
            <a:ext cx="8575150" cy="4121188"/>
          </a:xfrm>
        </p:spPr>
        <p:txBody>
          <a:bodyPr/>
          <a:lstStyle/>
          <a:p>
            <a:pPr>
              <a:lnSpc>
                <a:spcPct val="150000"/>
              </a:lnSpc>
            </a:pPr>
            <a:r>
              <a:rPr lang="zh-CN" altLang="en-US" dirty="0"/>
              <a:t>工作量证明关键要素</a:t>
            </a:r>
            <a:r>
              <a:rPr lang="en-US" altLang="zh-CN" dirty="0"/>
              <a:t>--</a:t>
            </a:r>
            <a:r>
              <a:rPr lang="en-US" altLang="zh-CN" b="0" i="0" dirty="0">
                <a:solidFill>
                  <a:srgbClr val="4D4D4D"/>
                </a:solidFill>
                <a:effectLst/>
                <a:latin typeface="-apple-system"/>
              </a:rPr>
              <a:t>SHA256</a:t>
            </a:r>
            <a:r>
              <a:rPr lang="zh-CN" altLang="en-US" b="0" i="0" dirty="0">
                <a:solidFill>
                  <a:srgbClr val="4D4D4D"/>
                </a:solidFill>
                <a:effectLst/>
                <a:latin typeface="-apple-system"/>
              </a:rPr>
              <a:t>算法函数。</a:t>
            </a:r>
            <a:endParaRPr lang="en-US" altLang="zh-CN" b="0" i="0" dirty="0">
              <a:solidFill>
                <a:srgbClr val="4D4D4D"/>
              </a:solidFill>
              <a:effectLst/>
              <a:latin typeface="-apple-system"/>
            </a:endParaRPr>
          </a:p>
          <a:p>
            <a:pPr>
              <a:lnSpc>
                <a:spcPct val="150000"/>
              </a:lnSpc>
            </a:pPr>
            <a:r>
              <a:rPr lang="en-US" altLang="zh-CN" dirty="0"/>
              <a:t>SHA256</a:t>
            </a:r>
            <a:r>
              <a:rPr lang="zh-CN" altLang="en-US" dirty="0"/>
              <a:t>算法特点：</a:t>
            </a:r>
            <a:endParaRPr lang="en-US" altLang="zh-CN" dirty="0"/>
          </a:p>
          <a:p>
            <a:pPr marL="640800" algn="l">
              <a:lnSpc>
                <a:spcPct val="150000"/>
              </a:lnSpc>
              <a:buFont typeface="Arial" panose="020B0604020202020204" pitchFamily="34" charset="0"/>
              <a:buChar char="•"/>
            </a:pPr>
            <a:r>
              <a:rPr lang="zh-CN" altLang="en-US" sz="1400" b="0" i="0" dirty="0">
                <a:effectLst/>
                <a:latin typeface="Noto Sans" panose="020B0502040504020204" pitchFamily="34" charset="0"/>
              </a:rPr>
              <a:t>不可逆性：</a:t>
            </a:r>
            <a:r>
              <a:rPr lang="en-US" altLang="zh-CN" sz="1400" b="0" i="0" dirty="0">
                <a:effectLst/>
                <a:latin typeface="Noto Sans" panose="020B0502040504020204" pitchFamily="34" charset="0"/>
              </a:rPr>
              <a:t>SHA256</a:t>
            </a:r>
            <a:r>
              <a:rPr lang="zh-CN" altLang="en-US" sz="1400" b="0" i="0" dirty="0">
                <a:effectLst/>
                <a:latin typeface="Noto Sans" panose="020B0502040504020204" pitchFamily="34" charset="0"/>
              </a:rPr>
              <a:t>函数是单向的，即无法通过哈希值逆推出原始输入消息。</a:t>
            </a:r>
            <a:endParaRPr lang="en-US" altLang="zh-CN" sz="1400" b="0" i="0" dirty="0">
              <a:effectLst/>
              <a:latin typeface="Noto Sans" panose="020B0502040504020204" pitchFamily="34" charset="0"/>
            </a:endParaRPr>
          </a:p>
          <a:p>
            <a:pPr marL="640800" algn="l">
              <a:lnSpc>
                <a:spcPct val="150000"/>
              </a:lnSpc>
              <a:buFont typeface="Arial" panose="020B0604020202020204" pitchFamily="34" charset="0"/>
              <a:buChar char="•"/>
            </a:pPr>
            <a:r>
              <a:rPr lang="zh-CN" altLang="en-US" sz="1400" b="0" i="0" dirty="0">
                <a:effectLst/>
                <a:latin typeface="Noto Sans" panose="020B0502040504020204" pitchFamily="34" charset="0"/>
              </a:rPr>
              <a:t>唯一性：</a:t>
            </a:r>
            <a:r>
              <a:rPr lang="en-US" altLang="zh-CN" sz="1400" b="0" i="0" dirty="0">
                <a:effectLst/>
                <a:latin typeface="Noto Sans" panose="020B0502040504020204" pitchFamily="34" charset="0"/>
              </a:rPr>
              <a:t>SHA256</a:t>
            </a:r>
            <a:r>
              <a:rPr lang="zh-CN" altLang="en-US" sz="1400" b="0" i="0" dirty="0">
                <a:effectLst/>
                <a:latin typeface="Noto Sans" panose="020B0502040504020204" pitchFamily="34" charset="0"/>
              </a:rPr>
              <a:t>函数的输出是唯一的，不同的输入消息几乎不可能生成相同的哈希值。</a:t>
            </a:r>
          </a:p>
          <a:p>
            <a:pPr marL="640800" algn="l">
              <a:lnSpc>
                <a:spcPct val="150000"/>
              </a:lnSpc>
              <a:buFont typeface="Arial" panose="020B0604020202020204" pitchFamily="34" charset="0"/>
              <a:buChar char="•"/>
            </a:pPr>
            <a:r>
              <a:rPr lang="zh-CN" altLang="en-US" sz="1400" b="0" i="0" dirty="0">
                <a:effectLst/>
                <a:latin typeface="Noto Sans" panose="020B0502040504020204" pitchFamily="34" charset="0"/>
              </a:rPr>
              <a:t>高度安全性：</a:t>
            </a:r>
            <a:r>
              <a:rPr lang="en-US" altLang="zh-CN" sz="1400" b="0" i="0" dirty="0">
                <a:effectLst/>
                <a:latin typeface="Noto Sans" panose="020B0502040504020204" pitchFamily="34" charset="0"/>
              </a:rPr>
              <a:t>SHA256</a:t>
            </a:r>
            <a:r>
              <a:rPr lang="zh-CN" altLang="en-US" sz="1400" b="0" i="0" dirty="0">
                <a:effectLst/>
                <a:latin typeface="Noto Sans" panose="020B0502040504020204" pitchFamily="34" charset="0"/>
              </a:rPr>
              <a:t>算法被广泛认为是安全的，很难找到两个不同的输入消息生成相同的哈希值。</a:t>
            </a:r>
          </a:p>
          <a:p>
            <a:pPr marL="640800" algn="l">
              <a:lnSpc>
                <a:spcPct val="150000"/>
              </a:lnSpc>
              <a:buFont typeface="Arial" panose="020B0604020202020204" pitchFamily="34" charset="0"/>
              <a:buChar char="•"/>
            </a:pPr>
            <a:r>
              <a:rPr lang="zh-CN" altLang="en-US" sz="1400" b="0" i="0" dirty="0">
                <a:effectLst/>
                <a:latin typeface="Noto Sans" panose="020B0502040504020204" pitchFamily="34" charset="0"/>
              </a:rPr>
              <a:t>固定长度：</a:t>
            </a:r>
            <a:r>
              <a:rPr lang="en-US" altLang="zh-CN" sz="1400" b="0" i="0" dirty="0">
                <a:effectLst/>
                <a:latin typeface="Noto Sans" panose="020B0502040504020204" pitchFamily="34" charset="0"/>
              </a:rPr>
              <a:t>SHA256</a:t>
            </a:r>
            <a:r>
              <a:rPr lang="zh-CN" altLang="en-US" sz="1400" b="0" i="0" dirty="0">
                <a:effectLst/>
                <a:latin typeface="Noto Sans" panose="020B0502040504020204" pitchFamily="34" charset="0"/>
              </a:rPr>
              <a:t>函数的输出始终是</a:t>
            </a:r>
            <a:r>
              <a:rPr lang="en-US" altLang="zh-CN" sz="1400" b="0" i="0" dirty="0">
                <a:effectLst/>
                <a:latin typeface="Noto Sans" panose="020B0502040504020204" pitchFamily="34" charset="0"/>
              </a:rPr>
              <a:t>256</a:t>
            </a:r>
            <a:r>
              <a:rPr lang="zh-CN" altLang="en-US" sz="1400" b="0" i="0" dirty="0">
                <a:effectLst/>
                <a:latin typeface="Noto Sans" panose="020B0502040504020204" pitchFamily="34" charset="0"/>
              </a:rPr>
              <a:t>位长，无论输入消息的长度如何。</a:t>
            </a:r>
          </a:p>
          <a:p>
            <a:endParaRPr lang="zh-CN" altLang="en-US" dirty="0"/>
          </a:p>
        </p:txBody>
      </p:sp>
      <p:pic>
        <p:nvPicPr>
          <p:cNvPr id="3074" name="Picture 2" descr="SHA-256 摘要算法 实现 及 优化 – TiferKing的学习笔记">
            <a:extLst>
              <a:ext uri="{FF2B5EF4-FFF2-40B4-BE49-F238E27FC236}">
                <a16:creationId xmlns:a16="http://schemas.microsoft.com/office/drawing/2014/main" id="{1A91FCFC-9F55-FA0E-B2A9-42C50CE7D01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8040"/>
          <a:stretch/>
        </p:blipFill>
        <p:spPr bwMode="auto">
          <a:xfrm>
            <a:off x="2232660" y="3021165"/>
            <a:ext cx="3482340" cy="15975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9195251"/>
      </p:ext>
    </p:extLst>
  </p:cSld>
  <p:clrMapOvr>
    <a:masterClrMapping/>
  </p:clrMapOvr>
  <p:transition spd="slow">
    <p:pull/>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C626E5-CF5F-4AAA-97A7-DB2D605C9929}"/>
              </a:ext>
            </a:extLst>
          </p:cNvPr>
          <p:cNvSpPr>
            <a:spLocks noGrp="1"/>
          </p:cNvSpPr>
          <p:nvPr>
            <p:ph type="title"/>
          </p:nvPr>
        </p:nvSpPr>
        <p:spPr>
          <a:xfrm>
            <a:off x="302150" y="63636"/>
            <a:ext cx="5441425" cy="453221"/>
          </a:xfrm>
        </p:spPr>
        <p:txBody>
          <a:bodyPr/>
          <a:lstStyle/>
          <a:p>
            <a:r>
              <a:rPr lang="en-US" altLang="zh-CN" dirty="0"/>
              <a:t>Merkle</a:t>
            </a:r>
            <a:r>
              <a:rPr lang="zh-CN" altLang="en-US" dirty="0"/>
              <a:t>树算法</a:t>
            </a:r>
          </a:p>
        </p:txBody>
      </p:sp>
      <p:sp>
        <p:nvSpPr>
          <p:cNvPr id="5" name="内容占位符 4">
            <a:extLst>
              <a:ext uri="{FF2B5EF4-FFF2-40B4-BE49-F238E27FC236}">
                <a16:creationId xmlns:a16="http://schemas.microsoft.com/office/drawing/2014/main" id="{05E76016-70C7-F2E2-491E-D4758B466051}"/>
              </a:ext>
            </a:extLst>
          </p:cNvPr>
          <p:cNvSpPr>
            <a:spLocks noGrp="1"/>
          </p:cNvSpPr>
          <p:nvPr>
            <p:ph idx="1"/>
          </p:nvPr>
        </p:nvSpPr>
        <p:spPr/>
        <p:txBody>
          <a:bodyPr/>
          <a:lstStyle/>
          <a:p>
            <a:r>
              <a:rPr lang="zh-CN" altLang="en-US" dirty="0"/>
              <a:t>工作量证明关键要素</a:t>
            </a:r>
            <a:r>
              <a:rPr lang="en-US" altLang="zh-CN" dirty="0"/>
              <a:t>--</a:t>
            </a:r>
            <a:r>
              <a:rPr lang="zh-CN" altLang="en-US" dirty="0"/>
              <a:t>用于交易验证的</a:t>
            </a:r>
            <a:r>
              <a:rPr lang="en-US" altLang="zh-CN" dirty="0"/>
              <a:t>Merkle</a:t>
            </a:r>
            <a:r>
              <a:rPr lang="zh-CN" altLang="en-US" dirty="0"/>
              <a:t>树算法。</a:t>
            </a:r>
          </a:p>
        </p:txBody>
      </p:sp>
      <p:pic>
        <p:nvPicPr>
          <p:cNvPr id="3" name="图片 2">
            <a:extLst>
              <a:ext uri="{FF2B5EF4-FFF2-40B4-BE49-F238E27FC236}">
                <a16:creationId xmlns:a16="http://schemas.microsoft.com/office/drawing/2014/main" id="{58CC64FE-C849-E7B8-8D44-7811F6C46A20}"/>
              </a:ext>
            </a:extLst>
          </p:cNvPr>
          <p:cNvPicPr>
            <a:picLocks noChangeAspect="1"/>
          </p:cNvPicPr>
          <p:nvPr/>
        </p:nvPicPr>
        <p:blipFill>
          <a:blip r:embed="rId2"/>
          <a:stretch>
            <a:fillRect/>
          </a:stretch>
        </p:blipFill>
        <p:spPr>
          <a:xfrm>
            <a:off x="1799786" y="1242668"/>
            <a:ext cx="5528525" cy="3503809"/>
          </a:xfrm>
          <a:prstGeom prst="rect">
            <a:avLst/>
          </a:prstGeom>
        </p:spPr>
      </p:pic>
    </p:spTree>
    <p:extLst>
      <p:ext uri="{BB962C8B-B14F-4D97-AF65-F5344CB8AC3E}">
        <p14:creationId xmlns:p14="http://schemas.microsoft.com/office/powerpoint/2010/main" val="3142594768"/>
      </p:ext>
    </p:extLst>
  </p:cSld>
  <p:clrMapOvr>
    <a:masterClrMapping/>
  </p:clrMapOvr>
  <p:transition spd="slow">
    <p:pull/>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43D471-BCFC-4DE3-96E5-12AE457C101E}"/>
              </a:ext>
            </a:extLst>
          </p:cNvPr>
          <p:cNvSpPr>
            <a:spLocks noGrp="1"/>
          </p:cNvSpPr>
          <p:nvPr>
            <p:ph type="title"/>
          </p:nvPr>
        </p:nvSpPr>
        <p:spPr/>
        <p:txBody>
          <a:bodyPr/>
          <a:lstStyle/>
          <a:p>
            <a:r>
              <a:rPr lang="zh-CN" altLang="en-US" dirty="0"/>
              <a:t>难度值</a:t>
            </a:r>
          </a:p>
        </p:txBody>
      </p:sp>
      <p:sp>
        <p:nvSpPr>
          <p:cNvPr id="3" name="内容占位符 4">
            <a:extLst>
              <a:ext uri="{FF2B5EF4-FFF2-40B4-BE49-F238E27FC236}">
                <a16:creationId xmlns:a16="http://schemas.microsoft.com/office/drawing/2014/main" id="{C6C632BF-8147-98BB-294A-F71F8DD8B38C}"/>
              </a:ext>
            </a:extLst>
          </p:cNvPr>
          <p:cNvSpPr>
            <a:spLocks noGrp="1"/>
          </p:cNvSpPr>
          <p:nvPr>
            <p:ph idx="1"/>
          </p:nvPr>
        </p:nvSpPr>
        <p:spPr>
          <a:xfrm>
            <a:off x="302150" y="625289"/>
            <a:ext cx="8575150" cy="4121188"/>
          </a:xfrm>
        </p:spPr>
        <p:txBody>
          <a:bodyPr/>
          <a:lstStyle/>
          <a:p>
            <a:pPr>
              <a:lnSpc>
                <a:spcPct val="150000"/>
              </a:lnSpc>
            </a:pPr>
            <a:r>
              <a:rPr lang="zh-CN" altLang="en-US" dirty="0"/>
              <a:t>工作量证明关键要素</a:t>
            </a:r>
            <a:r>
              <a:rPr lang="en-US" altLang="zh-CN" dirty="0"/>
              <a:t>--</a:t>
            </a:r>
            <a:r>
              <a:rPr lang="zh-CN" altLang="en-US" dirty="0"/>
              <a:t>难度值</a:t>
            </a:r>
            <a:endParaRPr lang="en-US" altLang="zh-CN" dirty="0"/>
          </a:p>
          <a:p>
            <a:pPr>
              <a:lnSpc>
                <a:spcPct val="150000"/>
              </a:lnSpc>
            </a:pPr>
            <a:r>
              <a:rPr lang="zh-CN" altLang="en-US" dirty="0">
                <a:solidFill>
                  <a:srgbClr val="4D4D4D"/>
                </a:solidFill>
                <a:latin typeface="-apple-system"/>
              </a:rPr>
              <a:t>难度值是一个变化，目的是在不同网络环境下，确保每</a:t>
            </a:r>
            <a:r>
              <a:rPr lang="en-US" altLang="zh-CN" dirty="0">
                <a:solidFill>
                  <a:srgbClr val="4D4D4D"/>
                </a:solidFill>
                <a:latin typeface="-apple-system"/>
              </a:rPr>
              <a:t>10</a:t>
            </a:r>
            <a:r>
              <a:rPr lang="zh-CN" altLang="en-US" dirty="0">
                <a:solidFill>
                  <a:srgbClr val="4D4D4D"/>
                </a:solidFill>
                <a:latin typeface="-apple-system"/>
              </a:rPr>
              <a:t>分钟生成一个块。</a:t>
            </a:r>
            <a:endParaRPr lang="en-US" altLang="zh-CN" dirty="0">
              <a:solidFill>
                <a:srgbClr val="4D4D4D"/>
              </a:solidFill>
              <a:latin typeface="-apple-system"/>
            </a:endParaRPr>
          </a:p>
          <a:p>
            <a:pPr marL="640800">
              <a:lnSpc>
                <a:spcPct val="150000"/>
              </a:lnSpc>
            </a:pPr>
            <a:r>
              <a:rPr lang="zh-CN" altLang="en-US" sz="1600" b="0" i="0" dirty="0">
                <a:solidFill>
                  <a:srgbClr val="4D4D4D"/>
                </a:solidFill>
                <a:effectLst/>
                <a:latin typeface="-apple-system"/>
              </a:rPr>
              <a:t>新难度值</a:t>
            </a:r>
            <a:r>
              <a:rPr lang="en-US" altLang="zh-CN" sz="1600" b="0" i="0" dirty="0">
                <a:solidFill>
                  <a:srgbClr val="4D4D4D"/>
                </a:solidFill>
                <a:effectLst/>
                <a:latin typeface="-apple-system"/>
              </a:rPr>
              <a:t>=</a:t>
            </a:r>
            <a:r>
              <a:rPr lang="zh-CN" altLang="en-US" sz="1600" b="0" i="0" dirty="0">
                <a:solidFill>
                  <a:srgbClr val="4D4D4D"/>
                </a:solidFill>
                <a:effectLst/>
                <a:latin typeface="-apple-system"/>
              </a:rPr>
              <a:t>旧难度值</a:t>
            </a:r>
            <a:r>
              <a:rPr lang="en-US" altLang="zh-CN" sz="1600" b="0" i="0" dirty="0">
                <a:solidFill>
                  <a:srgbClr val="4D4D4D"/>
                </a:solidFill>
                <a:effectLst/>
                <a:latin typeface="-apple-system"/>
              </a:rPr>
              <a:t>*</a:t>
            </a:r>
            <a:r>
              <a:rPr lang="zh-CN" altLang="en-US" sz="1600" b="0" i="0" dirty="0">
                <a:solidFill>
                  <a:srgbClr val="4D4D4D"/>
                </a:solidFill>
                <a:effectLst/>
                <a:latin typeface="-apple-system"/>
              </a:rPr>
              <a:t>（过去</a:t>
            </a:r>
            <a:r>
              <a:rPr lang="en-US" altLang="zh-CN" sz="1600" b="0" i="0" dirty="0">
                <a:solidFill>
                  <a:srgbClr val="4D4D4D"/>
                </a:solidFill>
                <a:effectLst/>
                <a:latin typeface="-apple-system"/>
              </a:rPr>
              <a:t>2016</a:t>
            </a:r>
            <a:r>
              <a:rPr lang="zh-CN" altLang="en-US" sz="1600" b="0" i="0" dirty="0">
                <a:solidFill>
                  <a:srgbClr val="4D4D4D"/>
                </a:solidFill>
                <a:effectLst/>
                <a:latin typeface="-apple-system"/>
              </a:rPr>
              <a:t>个区块花费时长</a:t>
            </a:r>
            <a:r>
              <a:rPr lang="en-US" altLang="zh-CN" sz="1600" b="0" i="0" dirty="0">
                <a:solidFill>
                  <a:srgbClr val="4D4D4D"/>
                </a:solidFill>
                <a:effectLst/>
                <a:latin typeface="-apple-system"/>
              </a:rPr>
              <a:t>/20160</a:t>
            </a:r>
            <a:r>
              <a:rPr lang="zh-CN" altLang="en-US" sz="1600" b="0" i="0" dirty="0">
                <a:solidFill>
                  <a:srgbClr val="4D4D4D"/>
                </a:solidFill>
                <a:effectLst/>
                <a:latin typeface="-apple-system"/>
              </a:rPr>
              <a:t>分钟）</a:t>
            </a:r>
            <a:endParaRPr lang="en-US" altLang="zh-CN" sz="1600" b="0" i="0" dirty="0">
              <a:solidFill>
                <a:srgbClr val="4D4D4D"/>
              </a:solidFill>
              <a:effectLst/>
              <a:latin typeface="-apple-system"/>
            </a:endParaRPr>
          </a:p>
          <a:p>
            <a:pPr marL="640800">
              <a:lnSpc>
                <a:spcPct val="150000"/>
              </a:lnSpc>
            </a:pPr>
            <a:r>
              <a:rPr lang="zh-CN" altLang="en-US" sz="1600" dirty="0">
                <a:solidFill>
                  <a:srgbClr val="4D4D4D"/>
                </a:solidFill>
                <a:latin typeface="-apple-system"/>
              </a:rPr>
              <a:t>目标值</a:t>
            </a:r>
            <a:r>
              <a:rPr lang="en-US" altLang="zh-CN" sz="1600" dirty="0">
                <a:solidFill>
                  <a:srgbClr val="4D4D4D"/>
                </a:solidFill>
                <a:latin typeface="-apple-system"/>
              </a:rPr>
              <a:t>=</a:t>
            </a:r>
            <a:r>
              <a:rPr lang="zh-CN" altLang="en-US" sz="1600" dirty="0">
                <a:solidFill>
                  <a:srgbClr val="4D4D4D"/>
                </a:solidFill>
                <a:latin typeface="-apple-system"/>
              </a:rPr>
              <a:t>最大目标值</a:t>
            </a:r>
            <a:r>
              <a:rPr lang="en-US" altLang="zh-CN" sz="1600" dirty="0">
                <a:solidFill>
                  <a:srgbClr val="4D4D4D"/>
                </a:solidFill>
                <a:latin typeface="-apple-system"/>
              </a:rPr>
              <a:t>/</a:t>
            </a:r>
            <a:r>
              <a:rPr lang="zh-CN" altLang="en-US" sz="1600" dirty="0">
                <a:solidFill>
                  <a:srgbClr val="4D4D4D"/>
                </a:solidFill>
                <a:latin typeface="-apple-system"/>
              </a:rPr>
              <a:t>难度值</a:t>
            </a:r>
            <a:endParaRPr lang="en-US" altLang="zh-CN" sz="1600" dirty="0">
              <a:solidFill>
                <a:srgbClr val="4D4D4D"/>
              </a:solidFill>
              <a:latin typeface="-apple-system"/>
            </a:endParaRPr>
          </a:p>
          <a:p>
            <a:pPr marL="640800">
              <a:lnSpc>
                <a:spcPct val="150000"/>
              </a:lnSpc>
            </a:pPr>
            <a:r>
              <a:rPr lang="zh-CN" altLang="en-US" sz="1600" dirty="0">
                <a:solidFill>
                  <a:srgbClr val="4D4D4D"/>
                </a:solidFill>
                <a:latin typeface="-apple-system"/>
              </a:rPr>
              <a:t>最终对区块头进行两次</a:t>
            </a:r>
            <a:r>
              <a:rPr lang="en-US" altLang="zh-CN" sz="1600" dirty="0">
                <a:solidFill>
                  <a:srgbClr val="4D4D4D"/>
                </a:solidFill>
                <a:latin typeface="-apple-system"/>
              </a:rPr>
              <a:t>SHA256</a:t>
            </a:r>
            <a:r>
              <a:rPr lang="zh-CN" altLang="en-US" sz="1600" dirty="0">
                <a:solidFill>
                  <a:srgbClr val="4D4D4D"/>
                </a:solidFill>
                <a:latin typeface="-apple-system"/>
              </a:rPr>
              <a:t>运算，得到的值小于目标值即可。</a:t>
            </a:r>
            <a:endParaRPr lang="en-US" altLang="zh-CN" sz="1600" dirty="0">
              <a:solidFill>
                <a:srgbClr val="4D4D4D"/>
              </a:solidFill>
              <a:latin typeface="-apple-system"/>
            </a:endParaRPr>
          </a:p>
          <a:p>
            <a:pPr marL="273600">
              <a:lnSpc>
                <a:spcPct val="150000"/>
              </a:lnSpc>
            </a:pPr>
            <a:r>
              <a:rPr lang="zh-CN" altLang="en-US" dirty="0">
                <a:solidFill>
                  <a:srgbClr val="4D4D4D"/>
                </a:solidFill>
                <a:latin typeface="-apple-system"/>
              </a:rPr>
              <a:t>我们发现区块头中除过</a:t>
            </a:r>
            <a:r>
              <a:rPr lang="en-US" altLang="zh-CN" dirty="0">
                <a:solidFill>
                  <a:srgbClr val="4D4D4D"/>
                </a:solidFill>
                <a:latin typeface="-apple-system"/>
              </a:rPr>
              <a:t>nonce</a:t>
            </a:r>
            <a:r>
              <a:rPr lang="zh-CN" altLang="en-US" dirty="0">
                <a:solidFill>
                  <a:srgbClr val="4D4D4D"/>
                </a:solidFill>
                <a:latin typeface="-apple-system"/>
              </a:rPr>
              <a:t>以外，其余的数据都是明确的，解题的核心就在于不停的调整</a:t>
            </a:r>
            <a:r>
              <a:rPr lang="en-US" altLang="zh-CN" dirty="0">
                <a:solidFill>
                  <a:srgbClr val="4D4D4D"/>
                </a:solidFill>
                <a:latin typeface="-apple-system"/>
              </a:rPr>
              <a:t>nonce</a:t>
            </a:r>
            <a:r>
              <a:rPr lang="zh-CN" altLang="en-US" dirty="0">
                <a:solidFill>
                  <a:srgbClr val="4D4D4D"/>
                </a:solidFill>
                <a:latin typeface="-apple-system"/>
              </a:rPr>
              <a:t>的值直到满足要求。</a:t>
            </a:r>
            <a:endParaRPr lang="en-US" altLang="zh-CN" b="0" i="0" dirty="0">
              <a:solidFill>
                <a:srgbClr val="4D4D4D"/>
              </a:solidFill>
              <a:effectLst/>
              <a:latin typeface="-apple-system"/>
            </a:endParaRPr>
          </a:p>
        </p:txBody>
      </p:sp>
    </p:spTree>
    <p:extLst>
      <p:ext uri="{BB962C8B-B14F-4D97-AF65-F5344CB8AC3E}">
        <p14:creationId xmlns:p14="http://schemas.microsoft.com/office/powerpoint/2010/main" val="1924928189"/>
      </p:ext>
    </p:extLst>
  </p:cSld>
  <p:clrMapOvr>
    <a:masterClrMapping/>
  </p:clrMapOvr>
  <p:transition spd="slow">
    <p:pull/>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48973" y="2086897"/>
            <a:ext cx="4669265" cy="14072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KSO_Shape"/>
          <p:cNvSpPr/>
          <p:nvPr/>
        </p:nvSpPr>
        <p:spPr bwMode="auto">
          <a:xfrm>
            <a:off x="1181090" y="2204736"/>
            <a:ext cx="990421" cy="1171573"/>
          </a:xfrm>
          <a:custGeom>
            <a:avLst/>
            <a:gdLst>
              <a:gd name="T0" fmla="*/ 248428 w 2033587"/>
              <a:gd name="T1" fmla="*/ 944529 h 2276475"/>
              <a:gd name="T2" fmla="*/ 1175716 w 2033587"/>
              <a:gd name="T3" fmla="*/ 709393 h 2276475"/>
              <a:gd name="T4" fmla="*/ 1178374 w 2033587"/>
              <a:gd name="T5" fmla="*/ 591162 h 2276475"/>
              <a:gd name="T6" fmla="*/ 1585424 w 2033587"/>
              <a:gd name="T7" fmla="*/ 232745 h 2276475"/>
              <a:gd name="T8" fmla="*/ 1623685 w 2033587"/>
              <a:gd name="T9" fmla="*/ 244701 h 2276475"/>
              <a:gd name="T10" fmla="*/ 1656631 w 2033587"/>
              <a:gd name="T11" fmla="*/ 266753 h 2276475"/>
              <a:gd name="T12" fmla="*/ 1682138 w 2033587"/>
              <a:gd name="T13" fmla="*/ 297308 h 2276475"/>
              <a:gd name="T14" fmla="*/ 1697549 w 2033587"/>
              <a:gd name="T15" fmla="*/ 334505 h 2276475"/>
              <a:gd name="T16" fmla="*/ 1701800 w 2033587"/>
              <a:gd name="T17" fmla="*/ 1767638 h 2276475"/>
              <a:gd name="T18" fmla="*/ 1695689 w 2033587"/>
              <a:gd name="T19" fmla="*/ 1808289 h 2276475"/>
              <a:gd name="T20" fmla="*/ 1678419 w 2033587"/>
              <a:gd name="T21" fmla="*/ 1844423 h 2276475"/>
              <a:gd name="T22" fmla="*/ 1651849 w 2033587"/>
              <a:gd name="T23" fmla="*/ 1873649 h 2276475"/>
              <a:gd name="T24" fmla="*/ 1617839 w 2033587"/>
              <a:gd name="T25" fmla="*/ 1894372 h 2276475"/>
              <a:gd name="T26" fmla="*/ 1578251 w 2033587"/>
              <a:gd name="T27" fmla="*/ 1904469 h 2276475"/>
              <a:gd name="T28" fmla="*/ 381012 w 2033587"/>
              <a:gd name="T29" fmla="*/ 1903672 h 2276475"/>
              <a:gd name="T30" fmla="*/ 342220 w 2033587"/>
              <a:gd name="T31" fmla="*/ 1891715 h 2276475"/>
              <a:gd name="T32" fmla="*/ 309539 w 2033587"/>
              <a:gd name="T33" fmla="*/ 1869397 h 2276475"/>
              <a:gd name="T34" fmla="*/ 284298 w 2033587"/>
              <a:gd name="T35" fmla="*/ 1838844 h 2276475"/>
              <a:gd name="T36" fmla="*/ 268621 w 2033587"/>
              <a:gd name="T37" fmla="*/ 1801912 h 2276475"/>
              <a:gd name="T38" fmla="*/ 382075 w 2033587"/>
              <a:gd name="T39" fmla="*/ 1767638 h 2276475"/>
              <a:gd name="T40" fmla="*/ 385528 w 2033587"/>
              <a:gd name="T41" fmla="*/ 1778531 h 2276475"/>
              <a:gd name="T42" fmla="*/ 398017 w 2033587"/>
              <a:gd name="T43" fmla="*/ 1786768 h 2276475"/>
              <a:gd name="T44" fmla="*/ 1570013 w 2033587"/>
              <a:gd name="T45" fmla="*/ 1786502 h 2276475"/>
              <a:gd name="T46" fmla="*/ 1581704 w 2033587"/>
              <a:gd name="T47" fmla="*/ 1776937 h 2276475"/>
              <a:gd name="T48" fmla="*/ 1583830 w 2033587"/>
              <a:gd name="T49" fmla="*/ 368513 h 2276475"/>
              <a:gd name="T50" fmla="*/ 1580376 w 2033587"/>
              <a:gd name="T51" fmla="*/ 357619 h 2276475"/>
              <a:gd name="T52" fmla="*/ 1568419 w 2033587"/>
              <a:gd name="T53" fmla="*/ 349383 h 2276475"/>
              <a:gd name="T54" fmla="*/ 492697 w 2033587"/>
              <a:gd name="T55" fmla="*/ 362402 h 2276475"/>
              <a:gd name="T56" fmla="*/ 484724 w 2033587"/>
              <a:gd name="T57" fmla="*/ 402787 h 2276475"/>
              <a:gd name="T58" fmla="*/ 465590 w 2033587"/>
              <a:gd name="T59" fmla="*/ 437592 h 2276475"/>
              <a:gd name="T60" fmla="*/ 437421 w 2033587"/>
              <a:gd name="T61" fmla="*/ 465490 h 2276475"/>
              <a:gd name="T62" fmla="*/ 402608 w 2033587"/>
              <a:gd name="T63" fmla="*/ 484619 h 2276475"/>
              <a:gd name="T64" fmla="*/ 362480 w 2033587"/>
              <a:gd name="T65" fmla="*/ 492856 h 2276475"/>
              <a:gd name="T66" fmla="*/ 118789 w 2033587"/>
              <a:gd name="T67" fmla="*/ 1542067 h 2276475"/>
              <a:gd name="T68" fmla="*/ 128090 w 2033587"/>
              <a:gd name="T69" fmla="*/ 1553757 h 2276475"/>
              <a:gd name="T70" fmla="*/ 1299773 w 2033587"/>
              <a:gd name="T71" fmla="*/ 1556149 h 2276475"/>
              <a:gd name="T72" fmla="*/ 1310934 w 2033587"/>
              <a:gd name="T73" fmla="*/ 1552695 h 2276475"/>
              <a:gd name="T74" fmla="*/ 1319438 w 2033587"/>
              <a:gd name="T75" fmla="*/ 1540208 h 2276475"/>
              <a:gd name="T76" fmla="*/ 1318907 w 2033587"/>
              <a:gd name="T77" fmla="*/ 131782 h 2276475"/>
              <a:gd name="T78" fmla="*/ 1309340 w 2033587"/>
              <a:gd name="T79" fmla="*/ 120357 h 2276475"/>
              <a:gd name="T80" fmla="*/ 492963 w 2033587"/>
              <a:gd name="T81" fmla="*/ 117967 h 2276475"/>
              <a:gd name="T82" fmla="*/ 1327676 w 2033587"/>
              <a:gd name="T83" fmla="*/ 2922 h 2276475"/>
              <a:gd name="T84" fmla="*/ 1365413 w 2033587"/>
              <a:gd name="T85" fmla="*/ 16738 h 2276475"/>
              <a:gd name="T86" fmla="*/ 1397303 w 2033587"/>
              <a:gd name="T87" fmla="*/ 40385 h 2276475"/>
              <a:gd name="T88" fmla="*/ 1420954 w 2033587"/>
              <a:gd name="T89" fmla="*/ 72268 h 2276475"/>
              <a:gd name="T90" fmla="*/ 1434773 w 2033587"/>
              <a:gd name="T91" fmla="*/ 109996 h 2276475"/>
              <a:gd name="T92" fmla="*/ 1437430 w 2033587"/>
              <a:gd name="T93" fmla="*/ 1543396 h 2276475"/>
              <a:gd name="T94" fmla="*/ 1429192 w 2033587"/>
              <a:gd name="T95" fmla="*/ 1583515 h 2276475"/>
              <a:gd name="T96" fmla="*/ 1410324 w 2033587"/>
              <a:gd name="T97" fmla="*/ 1618586 h 2276475"/>
              <a:gd name="T98" fmla="*/ 1382155 w 2033587"/>
              <a:gd name="T99" fmla="*/ 1646749 h 2276475"/>
              <a:gd name="T100" fmla="*/ 1347076 w 2033587"/>
              <a:gd name="T101" fmla="*/ 1665613 h 2276475"/>
              <a:gd name="T102" fmla="*/ 1307214 w 2033587"/>
              <a:gd name="T103" fmla="*/ 1673849 h 2276475"/>
              <a:gd name="T104" fmla="*/ 109754 w 2033587"/>
              <a:gd name="T105" fmla="*/ 1671192 h 2276475"/>
              <a:gd name="T106" fmla="*/ 72017 w 2033587"/>
              <a:gd name="T107" fmla="*/ 1657377 h 2276475"/>
              <a:gd name="T108" fmla="*/ 40394 w 2033587"/>
              <a:gd name="T109" fmla="*/ 1633731 h 2276475"/>
              <a:gd name="T110" fmla="*/ 16476 w 2033587"/>
              <a:gd name="T111" fmla="*/ 1601848 h 2276475"/>
              <a:gd name="T112" fmla="*/ 2657 w 2033587"/>
              <a:gd name="T113" fmla="*/ 1564120 h 2276475"/>
              <a:gd name="T114" fmla="*/ 409517 w 2033587"/>
              <a:gd name="T115" fmla="*/ 0 h 227647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33587" h="2276475">
                <a:moveTo>
                  <a:pt x="312737" y="1411287"/>
                </a:moveTo>
                <a:lnTo>
                  <a:pt x="1422400" y="1411287"/>
                </a:lnTo>
                <a:lnTo>
                  <a:pt x="1422400" y="1552575"/>
                </a:lnTo>
                <a:lnTo>
                  <a:pt x="312737" y="1552575"/>
                </a:lnTo>
                <a:lnTo>
                  <a:pt x="312737" y="1411287"/>
                </a:lnTo>
                <a:close/>
                <a:moveTo>
                  <a:pt x="296862" y="1128712"/>
                </a:moveTo>
                <a:lnTo>
                  <a:pt x="1404937" y="1128712"/>
                </a:lnTo>
                <a:lnTo>
                  <a:pt x="1404937" y="1270000"/>
                </a:lnTo>
                <a:lnTo>
                  <a:pt x="296862" y="1270000"/>
                </a:lnTo>
                <a:lnTo>
                  <a:pt x="296862" y="1128712"/>
                </a:lnTo>
                <a:close/>
                <a:moveTo>
                  <a:pt x="296862" y="847725"/>
                </a:moveTo>
                <a:lnTo>
                  <a:pt x="1404937" y="847725"/>
                </a:lnTo>
                <a:lnTo>
                  <a:pt x="1404937" y="987425"/>
                </a:lnTo>
                <a:lnTo>
                  <a:pt x="296862" y="987425"/>
                </a:lnTo>
                <a:lnTo>
                  <a:pt x="296862" y="847725"/>
                </a:lnTo>
                <a:close/>
                <a:moveTo>
                  <a:pt x="869950" y="565150"/>
                </a:moveTo>
                <a:lnTo>
                  <a:pt x="1408113" y="565150"/>
                </a:lnTo>
                <a:lnTo>
                  <a:pt x="1408113" y="706438"/>
                </a:lnTo>
                <a:lnTo>
                  <a:pt x="869950" y="706438"/>
                </a:lnTo>
                <a:lnTo>
                  <a:pt x="869950" y="565150"/>
                </a:lnTo>
                <a:close/>
                <a:moveTo>
                  <a:pt x="1869440" y="276225"/>
                </a:moveTo>
                <a:lnTo>
                  <a:pt x="1877695" y="276543"/>
                </a:lnTo>
                <a:lnTo>
                  <a:pt x="1885950" y="276860"/>
                </a:lnTo>
                <a:lnTo>
                  <a:pt x="1894522" y="278130"/>
                </a:lnTo>
                <a:lnTo>
                  <a:pt x="1902460" y="279400"/>
                </a:lnTo>
                <a:lnTo>
                  <a:pt x="1910080" y="281305"/>
                </a:lnTo>
                <a:lnTo>
                  <a:pt x="1918017" y="283528"/>
                </a:lnTo>
                <a:lnTo>
                  <a:pt x="1925955" y="286068"/>
                </a:lnTo>
                <a:lnTo>
                  <a:pt x="1933257" y="288925"/>
                </a:lnTo>
                <a:lnTo>
                  <a:pt x="1940242" y="292418"/>
                </a:lnTo>
                <a:lnTo>
                  <a:pt x="1947545" y="296228"/>
                </a:lnTo>
                <a:lnTo>
                  <a:pt x="1954530" y="299720"/>
                </a:lnTo>
                <a:lnTo>
                  <a:pt x="1961197" y="304165"/>
                </a:lnTo>
                <a:lnTo>
                  <a:pt x="1967865" y="308928"/>
                </a:lnTo>
                <a:lnTo>
                  <a:pt x="1973897" y="313690"/>
                </a:lnTo>
                <a:lnTo>
                  <a:pt x="1979612" y="318770"/>
                </a:lnTo>
                <a:lnTo>
                  <a:pt x="1985645" y="324168"/>
                </a:lnTo>
                <a:lnTo>
                  <a:pt x="1991042" y="330200"/>
                </a:lnTo>
                <a:lnTo>
                  <a:pt x="1996122" y="335915"/>
                </a:lnTo>
                <a:lnTo>
                  <a:pt x="2000885" y="342265"/>
                </a:lnTo>
                <a:lnTo>
                  <a:pt x="2005647" y="348615"/>
                </a:lnTo>
                <a:lnTo>
                  <a:pt x="2010092" y="355283"/>
                </a:lnTo>
                <a:lnTo>
                  <a:pt x="2013585" y="362268"/>
                </a:lnTo>
                <a:lnTo>
                  <a:pt x="2017395" y="369570"/>
                </a:lnTo>
                <a:lnTo>
                  <a:pt x="2020570" y="376873"/>
                </a:lnTo>
                <a:lnTo>
                  <a:pt x="2023745" y="384175"/>
                </a:lnTo>
                <a:lnTo>
                  <a:pt x="2026285" y="391795"/>
                </a:lnTo>
                <a:lnTo>
                  <a:pt x="2028507" y="399733"/>
                </a:lnTo>
                <a:lnTo>
                  <a:pt x="2030412" y="407670"/>
                </a:lnTo>
                <a:lnTo>
                  <a:pt x="2032000" y="415608"/>
                </a:lnTo>
                <a:lnTo>
                  <a:pt x="2032952" y="423863"/>
                </a:lnTo>
                <a:lnTo>
                  <a:pt x="2033270" y="432118"/>
                </a:lnTo>
                <a:lnTo>
                  <a:pt x="2033587" y="440373"/>
                </a:lnTo>
                <a:lnTo>
                  <a:pt x="2033587" y="2112328"/>
                </a:lnTo>
                <a:lnTo>
                  <a:pt x="2033270" y="2120583"/>
                </a:lnTo>
                <a:lnTo>
                  <a:pt x="2032952" y="2128838"/>
                </a:lnTo>
                <a:lnTo>
                  <a:pt x="2032000" y="2137410"/>
                </a:lnTo>
                <a:lnTo>
                  <a:pt x="2030412" y="2145348"/>
                </a:lnTo>
                <a:lnTo>
                  <a:pt x="2028507" y="2153285"/>
                </a:lnTo>
                <a:lnTo>
                  <a:pt x="2026285" y="2160905"/>
                </a:lnTo>
                <a:lnTo>
                  <a:pt x="2023745" y="2168525"/>
                </a:lnTo>
                <a:lnTo>
                  <a:pt x="2020570" y="2175828"/>
                </a:lnTo>
                <a:lnTo>
                  <a:pt x="2017395" y="2183130"/>
                </a:lnTo>
                <a:lnTo>
                  <a:pt x="2013585" y="2190433"/>
                </a:lnTo>
                <a:lnTo>
                  <a:pt x="2010092" y="2197418"/>
                </a:lnTo>
                <a:lnTo>
                  <a:pt x="2005647" y="2204085"/>
                </a:lnTo>
                <a:lnTo>
                  <a:pt x="2000885" y="2210435"/>
                </a:lnTo>
                <a:lnTo>
                  <a:pt x="1996122" y="2216785"/>
                </a:lnTo>
                <a:lnTo>
                  <a:pt x="1991042" y="2222500"/>
                </a:lnTo>
                <a:lnTo>
                  <a:pt x="1985645" y="2228533"/>
                </a:lnTo>
                <a:lnTo>
                  <a:pt x="1979612" y="2233930"/>
                </a:lnTo>
                <a:lnTo>
                  <a:pt x="1973897" y="2239010"/>
                </a:lnTo>
                <a:lnTo>
                  <a:pt x="1967865" y="2243773"/>
                </a:lnTo>
                <a:lnTo>
                  <a:pt x="1961197" y="2248535"/>
                </a:lnTo>
                <a:lnTo>
                  <a:pt x="1954530" y="2252980"/>
                </a:lnTo>
                <a:lnTo>
                  <a:pt x="1947545" y="2256790"/>
                </a:lnTo>
                <a:lnTo>
                  <a:pt x="1940242" y="2260600"/>
                </a:lnTo>
                <a:lnTo>
                  <a:pt x="1933257" y="2263775"/>
                </a:lnTo>
                <a:lnTo>
                  <a:pt x="1925955" y="2266633"/>
                </a:lnTo>
                <a:lnTo>
                  <a:pt x="1918017" y="2269173"/>
                </a:lnTo>
                <a:lnTo>
                  <a:pt x="1910080" y="2271395"/>
                </a:lnTo>
                <a:lnTo>
                  <a:pt x="1902460" y="2273300"/>
                </a:lnTo>
                <a:lnTo>
                  <a:pt x="1894522" y="2274888"/>
                </a:lnTo>
                <a:lnTo>
                  <a:pt x="1885950" y="2275840"/>
                </a:lnTo>
                <a:lnTo>
                  <a:pt x="1877695" y="2276475"/>
                </a:lnTo>
                <a:lnTo>
                  <a:pt x="1869440" y="2276475"/>
                </a:lnTo>
                <a:lnTo>
                  <a:pt x="480377" y="2276475"/>
                </a:lnTo>
                <a:lnTo>
                  <a:pt x="471805" y="2276475"/>
                </a:lnTo>
                <a:lnTo>
                  <a:pt x="463550" y="2275840"/>
                </a:lnTo>
                <a:lnTo>
                  <a:pt x="455295" y="2274888"/>
                </a:lnTo>
                <a:lnTo>
                  <a:pt x="447040" y="2273300"/>
                </a:lnTo>
                <a:lnTo>
                  <a:pt x="439102" y="2271395"/>
                </a:lnTo>
                <a:lnTo>
                  <a:pt x="431482" y="2269173"/>
                </a:lnTo>
                <a:lnTo>
                  <a:pt x="423862" y="2266633"/>
                </a:lnTo>
                <a:lnTo>
                  <a:pt x="416242" y="2263775"/>
                </a:lnTo>
                <a:lnTo>
                  <a:pt x="408940" y="2260600"/>
                </a:lnTo>
                <a:lnTo>
                  <a:pt x="401955" y="2256790"/>
                </a:lnTo>
                <a:lnTo>
                  <a:pt x="394970" y="2252980"/>
                </a:lnTo>
                <a:lnTo>
                  <a:pt x="388620" y="2248535"/>
                </a:lnTo>
                <a:lnTo>
                  <a:pt x="381952" y="2243773"/>
                </a:lnTo>
                <a:lnTo>
                  <a:pt x="375602" y="2239010"/>
                </a:lnTo>
                <a:lnTo>
                  <a:pt x="369887" y="2233930"/>
                </a:lnTo>
                <a:lnTo>
                  <a:pt x="364172" y="2228533"/>
                </a:lnTo>
                <a:lnTo>
                  <a:pt x="358457" y="2222500"/>
                </a:lnTo>
                <a:lnTo>
                  <a:pt x="353377" y="2216785"/>
                </a:lnTo>
                <a:lnTo>
                  <a:pt x="348297" y="2210435"/>
                </a:lnTo>
                <a:lnTo>
                  <a:pt x="343852" y="2204085"/>
                </a:lnTo>
                <a:lnTo>
                  <a:pt x="339725" y="2197418"/>
                </a:lnTo>
                <a:lnTo>
                  <a:pt x="335597" y="2190433"/>
                </a:lnTo>
                <a:lnTo>
                  <a:pt x="332105" y="2183130"/>
                </a:lnTo>
                <a:lnTo>
                  <a:pt x="328612" y="2175828"/>
                </a:lnTo>
                <a:lnTo>
                  <a:pt x="325755" y="2168525"/>
                </a:lnTo>
                <a:lnTo>
                  <a:pt x="323215" y="2160905"/>
                </a:lnTo>
                <a:lnTo>
                  <a:pt x="320992" y="2153285"/>
                </a:lnTo>
                <a:lnTo>
                  <a:pt x="319087" y="2145348"/>
                </a:lnTo>
                <a:lnTo>
                  <a:pt x="317817" y="2137410"/>
                </a:lnTo>
                <a:lnTo>
                  <a:pt x="316547" y="2128838"/>
                </a:lnTo>
                <a:lnTo>
                  <a:pt x="315912" y="2120583"/>
                </a:lnTo>
                <a:lnTo>
                  <a:pt x="315912" y="2112328"/>
                </a:lnTo>
                <a:lnTo>
                  <a:pt x="456565" y="2112328"/>
                </a:lnTo>
                <a:lnTo>
                  <a:pt x="456882" y="2114868"/>
                </a:lnTo>
                <a:lnTo>
                  <a:pt x="457200" y="2116773"/>
                </a:lnTo>
                <a:lnTo>
                  <a:pt x="457835" y="2118995"/>
                </a:lnTo>
                <a:lnTo>
                  <a:pt x="458470" y="2121218"/>
                </a:lnTo>
                <a:lnTo>
                  <a:pt x="459422" y="2123440"/>
                </a:lnTo>
                <a:lnTo>
                  <a:pt x="460692" y="2125345"/>
                </a:lnTo>
                <a:lnTo>
                  <a:pt x="463550" y="2128838"/>
                </a:lnTo>
                <a:lnTo>
                  <a:pt x="467042" y="2132013"/>
                </a:lnTo>
                <a:lnTo>
                  <a:pt x="468947" y="2132965"/>
                </a:lnTo>
                <a:lnTo>
                  <a:pt x="471170" y="2133918"/>
                </a:lnTo>
                <a:lnTo>
                  <a:pt x="473392" y="2134870"/>
                </a:lnTo>
                <a:lnTo>
                  <a:pt x="475615" y="2135188"/>
                </a:lnTo>
                <a:lnTo>
                  <a:pt x="477837" y="2135505"/>
                </a:lnTo>
                <a:lnTo>
                  <a:pt x="480377" y="2135823"/>
                </a:lnTo>
                <a:lnTo>
                  <a:pt x="1869440" y="2135823"/>
                </a:lnTo>
                <a:lnTo>
                  <a:pt x="1871980" y="2135505"/>
                </a:lnTo>
                <a:lnTo>
                  <a:pt x="1874202" y="2135188"/>
                </a:lnTo>
                <a:lnTo>
                  <a:pt x="1876107" y="2134870"/>
                </a:lnTo>
                <a:lnTo>
                  <a:pt x="1878330" y="2133918"/>
                </a:lnTo>
                <a:lnTo>
                  <a:pt x="1880552" y="2132965"/>
                </a:lnTo>
                <a:lnTo>
                  <a:pt x="1882457" y="2132013"/>
                </a:lnTo>
                <a:lnTo>
                  <a:pt x="1885950" y="2128838"/>
                </a:lnTo>
                <a:lnTo>
                  <a:pt x="1888490" y="2125345"/>
                </a:lnTo>
                <a:lnTo>
                  <a:pt x="1890077" y="2123440"/>
                </a:lnTo>
                <a:lnTo>
                  <a:pt x="1890712" y="2121218"/>
                </a:lnTo>
                <a:lnTo>
                  <a:pt x="1891982" y="2118995"/>
                </a:lnTo>
                <a:lnTo>
                  <a:pt x="1892300" y="2116773"/>
                </a:lnTo>
                <a:lnTo>
                  <a:pt x="1892617" y="2114868"/>
                </a:lnTo>
                <a:lnTo>
                  <a:pt x="1892617" y="2112328"/>
                </a:lnTo>
                <a:lnTo>
                  <a:pt x="1892617" y="440373"/>
                </a:lnTo>
                <a:lnTo>
                  <a:pt x="1892617" y="438468"/>
                </a:lnTo>
                <a:lnTo>
                  <a:pt x="1892300" y="435928"/>
                </a:lnTo>
                <a:lnTo>
                  <a:pt x="1891982" y="433705"/>
                </a:lnTo>
                <a:lnTo>
                  <a:pt x="1890712" y="431483"/>
                </a:lnTo>
                <a:lnTo>
                  <a:pt x="1890077" y="429578"/>
                </a:lnTo>
                <a:lnTo>
                  <a:pt x="1888490" y="427355"/>
                </a:lnTo>
                <a:lnTo>
                  <a:pt x="1885950" y="424180"/>
                </a:lnTo>
                <a:lnTo>
                  <a:pt x="1882457" y="421323"/>
                </a:lnTo>
                <a:lnTo>
                  <a:pt x="1880552" y="420053"/>
                </a:lnTo>
                <a:lnTo>
                  <a:pt x="1878330" y="419100"/>
                </a:lnTo>
                <a:lnTo>
                  <a:pt x="1876107" y="418148"/>
                </a:lnTo>
                <a:lnTo>
                  <a:pt x="1874202" y="417513"/>
                </a:lnTo>
                <a:lnTo>
                  <a:pt x="1871980" y="417195"/>
                </a:lnTo>
                <a:lnTo>
                  <a:pt x="1869440" y="417195"/>
                </a:lnTo>
                <a:lnTo>
                  <a:pt x="1869440" y="276225"/>
                </a:lnTo>
                <a:close/>
                <a:moveTo>
                  <a:pt x="589072" y="140970"/>
                </a:moveTo>
                <a:lnTo>
                  <a:pt x="589072" y="424815"/>
                </a:lnTo>
                <a:lnTo>
                  <a:pt x="588754" y="433070"/>
                </a:lnTo>
                <a:lnTo>
                  <a:pt x="588436" y="441643"/>
                </a:lnTo>
                <a:lnTo>
                  <a:pt x="587166" y="449580"/>
                </a:lnTo>
                <a:lnTo>
                  <a:pt x="585896" y="458153"/>
                </a:lnTo>
                <a:lnTo>
                  <a:pt x="583991" y="465773"/>
                </a:lnTo>
                <a:lnTo>
                  <a:pt x="581768" y="473710"/>
                </a:lnTo>
                <a:lnTo>
                  <a:pt x="579227" y="481330"/>
                </a:lnTo>
                <a:lnTo>
                  <a:pt x="576052" y="488633"/>
                </a:lnTo>
                <a:lnTo>
                  <a:pt x="572876" y="495935"/>
                </a:lnTo>
                <a:lnTo>
                  <a:pt x="569065" y="503238"/>
                </a:lnTo>
                <a:lnTo>
                  <a:pt x="565572" y="509905"/>
                </a:lnTo>
                <a:lnTo>
                  <a:pt x="561126" y="516573"/>
                </a:lnTo>
                <a:lnTo>
                  <a:pt x="556363" y="522923"/>
                </a:lnTo>
                <a:lnTo>
                  <a:pt x="551600" y="528955"/>
                </a:lnTo>
                <a:lnTo>
                  <a:pt x="546519" y="535305"/>
                </a:lnTo>
                <a:lnTo>
                  <a:pt x="541120" y="541020"/>
                </a:lnTo>
                <a:lnTo>
                  <a:pt x="535087" y="546100"/>
                </a:lnTo>
                <a:lnTo>
                  <a:pt x="529371" y="551815"/>
                </a:lnTo>
                <a:lnTo>
                  <a:pt x="522702" y="556260"/>
                </a:lnTo>
                <a:lnTo>
                  <a:pt x="516668" y="561023"/>
                </a:lnTo>
                <a:lnTo>
                  <a:pt x="509682" y="565150"/>
                </a:lnTo>
                <a:lnTo>
                  <a:pt x="503013" y="569278"/>
                </a:lnTo>
                <a:lnTo>
                  <a:pt x="495709" y="572770"/>
                </a:lnTo>
                <a:lnTo>
                  <a:pt x="488406" y="575945"/>
                </a:lnTo>
                <a:lnTo>
                  <a:pt x="481102" y="579120"/>
                </a:lnTo>
                <a:lnTo>
                  <a:pt x="473480" y="581978"/>
                </a:lnTo>
                <a:lnTo>
                  <a:pt x="465541" y="584200"/>
                </a:lnTo>
                <a:lnTo>
                  <a:pt x="457602" y="585788"/>
                </a:lnTo>
                <a:lnTo>
                  <a:pt x="449663" y="587375"/>
                </a:lnTo>
                <a:lnTo>
                  <a:pt x="441407" y="588328"/>
                </a:lnTo>
                <a:lnTo>
                  <a:pt x="433150" y="588963"/>
                </a:lnTo>
                <a:lnTo>
                  <a:pt x="424576" y="589280"/>
                </a:lnTo>
                <a:lnTo>
                  <a:pt x="140678" y="589280"/>
                </a:lnTo>
                <a:lnTo>
                  <a:pt x="140678" y="1836103"/>
                </a:lnTo>
                <a:lnTo>
                  <a:pt x="140678" y="1838643"/>
                </a:lnTo>
                <a:lnTo>
                  <a:pt x="140996" y="1840548"/>
                </a:lnTo>
                <a:lnTo>
                  <a:pt x="141948" y="1842770"/>
                </a:lnTo>
                <a:lnTo>
                  <a:pt x="142584" y="1844993"/>
                </a:lnTo>
                <a:lnTo>
                  <a:pt x="143536" y="1847215"/>
                </a:lnTo>
                <a:lnTo>
                  <a:pt x="144807" y="1849120"/>
                </a:lnTo>
                <a:lnTo>
                  <a:pt x="147665" y="1852613"/>
                </a:lnTo>
                <a:lnTo>
                  <a:pt x="151475" y="1855470"/>
                </a:lnTo>
                <a:lnTo>
                  <a:pt x="153063" y="1856740"/>
                </a:lnTo>
                <a:lnTo>
                  <a:pt x="155286" y="1857693"/>
                </a:lnTo>
                <a:lnTo>
                  <a:pt x="157191" y="1858645"/>
                </a:lnTo>
                <a:lnTo>
                  <a:pt x="159732" y="1858963"/>
                </a:lnTo>
                <a:lnTo>
                  <a:pt x="161955" y="1859280"/>
                </a:lnTo>
                <a:lnTo>
                  <a:pt x="164495" y="1859598"/>
                </a:lnTo>
                <a:lnTo>
                  <a:pt x="1553180" y="1859598"/>
                </a:lnTo>
                <a:lnTo>
                  <a:pt x="1556038" y="1859280"/>
                </a:lnTo>
                <a:lnTo>
                  <a:pt x="1557943" y="1858963"/>
                </a:lnTo>
                <a:lnTo>
                  <a:pt x="1560484" y="1858645"/>
                </a:lnTo>
                <a:lnTo>
                  <a:pt x="1562389" y="1857693"/>
                </a:lnTo>
                <a:lnTo>
                  <a:pt x="1564612" y="1856740"/>
                </a:lnTo>
                <a:lnTo>
                  <a:pt x="1566517" y="1855470"/>
                </a:lnTo>
                <a:lnTo>
                  <a:pt x="1570010" y="1852613"/>
                </a:lnTo>
                <a:lnTo>
                  <a:pt x="1572868" y="1849120"/>
                </a:lnTo>
                <a:lnTo>
                  <a:pt x="1574139" y="1847215"/>
                </a:lnTo>
                <a:lnTo>
                  <a:pt x="1575091" y="1844993"/>
                </a:lnTo>
                <a:lnTo>
                  <a:pt x="1576044" y="1842770"/>
                </a:lnTo>
                <a:lnTo>
                  <a:pt x="1576679" y="1840548"/>
                </a:lnTo>
                <a:lnTo>
                  <a:pt x="1576997" y="1838643"/>
                </a:lnTo>
                <a:lnTo>
                  <a:pt x="1576997" y="1836103"/>
                </a:lnTo>
                <a:lnTo>
                  <a:pt x="1576997" y="164782"/>
                </a:lnTo>
                <a:lnTo>
                  <a:pt x="1576997" y="161925"/>
                </a:lnTo>
                <a:lnTo>
                  <a:pt x="1576679" y="160020"/>
                </a:lnTo>
                <a:lnTo>
                  <a:pt x="1576044" y="157480"/>
                </a:lnTo>
                <a:lnTo>
                  <a:pt x="1575091" y="155257"/>
                </a:lnTo>
                <a:lnTo>
                  <a:pt x="1574139" y="153352"/>
                </a:lnTo>
                <a:lnTo>
                  <a:pt x="1572868" y="151447"/>
                </a:lnTo>
                <a:lnTo>
                  <a:pt x="1570010" y="147955"/>
                </a:lnTo>
                <a:lnTo>
                  <a:pt x="1566517" y="145097"/>
                </a:lnTo>
                <a:lnTo>
                  <a:pt x="1564612" y="143827"/>
                </a:lnTo>
                <a:lnTo>
                  <a:pt x="1562389" y="142875"/>
                </a:lnTo>
                <a:lnTo>
                  <a:pt x="1560484" y="141922"/>
                </a:lnTo>
                <a:lnTo>
                  <a:pt x="1557943" y="141287"/>
                </a:lnTo>
                <a:lnTo>
                  <a:pt x="1556038" y="140970"/>
                </a:lnTo>
                <a:lnTo>
                  <a:pt x="1553180" y="140970"/>
                </a:lnTo>
                <a:lnTo>
                  <a:pt x="589072" y="140970"/>
                </a:lnTo>
                <a:close/>
                <a:moveTo>
                  <a:pt x="489358" y="0"/>
                </a:moveTo>
                <a:lnTo>
                  <a:pt x="1553180" y="0"/>
                </a:lnTo>
                <a:lnTo>
                  <a:pt x="1562071" y="317"/>
                </a:lnTo>
                <a:lnTo>
                  <a:pt x="1570010" y="952"/>
                </a:lnTo>
                <a:lnTo>
                  <a:pt x="1578584" y="2222"/>
                </a:lnTo>
                <a:lnTo>
                  <a:pt x="1586523" y="3492"/>
                </a:lnTo>
                <a:lnTo>
                  <a:pt x="1594462" y="5397"/>
                </a:lnTo>
                <a:lnTo>
                  <a:pt x="1602084" y="7620"/>
                </a:lnTo>
                <a:lnTo>
                  <a:pt x="1609705" y="10160"/>
                </a:lnTo>
                <a:lnTo>
                  <a:pt x="1617644" y="13017"/>
                </a:lnTo>
                <a:lnTo>
                  <a:pt x="1624630" y="16192"/>
                </a:lnTo>
                <a:lnTo>
                  <a:pt x="1631617" y="20002"/>
                </a:lnTo>
                <a:lnTo>
                  <a:pt x="1638603" y="23812"/>
                </a:lnTo>
                <a:lnTo>
                  <a:pt x="1645589" y="28257"/>
                </a:lnTo>
                <a:lnTo>
                  <a:pt x="1651623" y="32702"/>
                </a:lnTo>
                <a:lnTo>
                  <a:pt x="1657974" y="37782"/>
                </a:lnTo>
                <a:lnTo>
                  <a:pt x="1664008" y="42862"/>
                </a:lnTo>
                <a:lnTo>
                  <a:pt x="1669724" y="48260"/>
                </a:lnTo>
                <a:lnTo>
                  <a:pt x="1675122" y="53975"/>
                </a:lnTo>
                <a:lnTo>
                  <a:pt x="1680203" y="60007"/>
                </a:lnTo>
                <a:lnTo>
                  <a:pt x="1685284" y="66357"/>
                </a:lnTo>
                <a:lnTo>
                  <a:pt x="1689730" y="72390"/>
                </a:lnTo>
                <a:lnTo>
                  <a:pt x="1694176" y="79375"/>
                </a:lnTo>
                <a:lnTo>
                  <a:pt x="1697987" y="86360"/>
                </a:lnTo>
                <a:lnTo>
                  <a:pt x="1701797" y="93345"/>
                </a:lnTo>
                <a:lnTo>
                  <a:pt x="1704973" y="100647"/>
                </a:lnTo>
                <a:lnTo>
                  <a:pt x="1707831" y="108267"/>
                </a:lnTo>
                <a:lnTo>
                  <a:pt x="1710371" y="115570"/>
                </a:lnTo>
                <a:lnTo>
                  <a:pt x="1712594" y="123507"/>
                </a:lnTo>
                <a:lnTo>
                  <a:pt x="1714500" y="131445"/>
                </a:lnTo>
                <a:lnTo>
                  <a:pt x="1715770" y="139382"/>
                </a:lnTo>
                <a:lnTo>
                  <a:pt x="1717040" y="147637"/>
                </a:lnTo>
                <a:lnTo>
                  <a:pt x="1717675" y="155892"/>
                </a:lnTo>
                <a:lnTo>
                  <a:pt x="1717675" y="164782"/>
                </a:lnTo>
                <a:lnTo>
                  <a:pt x="1717675" y="1836103"/>
                </a:lnTo>
                <a:lnTo>
                  <a:pt x="1717675" y="1844358"/>
                </a:lnTo>
                <a:lnTo>
                  <a:pt x="1717040" y="1852613"/>
                </a:lnTo>
                <a:lnTo>
                  <a:pt x="1715770" y="1861185"/>
                </a:lnTo>
                <a:lnTo>
                  <a:pt x="1714500" y="1869123"/>
                </a:lnTo>
                <a:lnTo>
                  <a:pt x="1712594" y="1877060"/>
                </a:lnTo>
                <a:lnTo>
                  <a:pt x="1710371" y="1884680"/>
                </a:lnTo>
                <a:lnTo>
                  <a:pt x="1707831" y="1892300"/>
                </a:lnTo>
                <a:lnTo>
                  <a:pt x="1704973" y="1900238"/>
                </a:lnTo>
                <a:lnTo>
                  <a:pt x="1701797" y="1907223"/>
                </a:lnTo>
                <a:lnTo>
                  <a:pt x="1697987" y="1914208"/>
                </a:lnTo>
                <a:lnTo>
                  <a:pt x="1694176" y="1921193"/>
                </a:lnTo>
                <a:lnTo>
                  <a:pt x="1689730" y="1927860"/>
                </a:lnTo>
                <a:lnTo>
                  <a:pt x="1685284" y="1934210"/>
                </a:lnTo>
                <a:lnTo>
                  <a:pt x="1680203" y="1940560"/>
                </a:lnTo>
                <a:lnTo>
                  <a:pt x="1675122" y="1946275"/>
                </a:lnTo>
                <a:lnTo>
                  <a:pt x="1669724" y="1952308"/>
                </a:lnTo>
                <a:lnTo>
                  <a:pt x="1664008" y="1957705"/>
                </a:lnTo>
                <a:lnTo>
                  <a:pt x="1657974" y="1962785"/>
                </a:lnTo>
                <a:lnTo>
                  <a:pt x="1651623" y="1967865"/>
                </a:lnTo>
                <a:lnTo>
                  <a:pt x="1645589" y="1972310"/>
                </a:lnTo>
                <a:lnTo>
                  <a:pt x="1638603" y="1976755"/>
                </a:lnTo>
                <a:lnTo>
                  <a:pt x="1631617" y="1980565"/>
                </a:lnTo>
                <a:lnTo>
                  <a:pt x="1624630" y="1984375"/>
                </a:lnTo>
                <a:lnTo>
                  <a:pt x="1617644" y="1987550"/>
                </a:lnTo>
                <a:lnTo>
                  <a:pt x="1609705" y="1990408"/>
                </a:lnTo>
                <a:lnTo>
                  <a:pt x="1602084" y="1992948"/>
                </a:lnTo>
                <a:lnTo>
                  <a:pt x="1594462" y="1995170"/>
                </a:lnTo>
                <a:lnTo>
                  <a:pt x="1586523" y="1997075"/>
                </a:lnTo>
                <a:lnTo>
                  <a:pt x="1578584" y="1998345"/>
                </a:lnTo>
                <a:lnTo>
                  <a:pt x="1570010" y="1999615"/>
                </a:lnTo>
                <a:lnTo>
                  <a:pt x="1562071" y="2000250"/>
                </a:lnTo>
                <a:lnTo>
                  <a:pt x="1553180" y="2000250"/>
                </a:lnTo>
                <a:lnTo>
                  <a:pt x="164495" y="2000250"/>
                </a:lnTo>
                <a:lnTo>
                  <a:pt x="155604" y="2000250"/>
                </a:lnTo>
                <a:lnTo>
                  <a:pt x="147665" y="1999615"/>
                </a:lnTo>
                <a:lnTo>
                  <a:pt x="139408" y="1998345"/>
                </a:lnTo>
                <a:lnTo>
                  <a:pt x="131152" y="1997075"/>
                </a:lnTo>
                <a:lnTo>
                  <a:pt x="123213" y="1995170"/>
                </a:lnTo>
                <a:lnTo>
                  <a:pt x="115591" y="1992948"/>
                </a:lnTo>
                <a:lnTo>
                  <a:pt x="107970" y="1990408"/>
                </a:lnTo>
                <a:lnTo>
                  <a:pt x="100348" y="1987550"/>
                </a:lnTo>
                <a:lnTo>
                  <a:pt x="93044" y="1984375"/>
                </a:lnTo>
                <a:lnTo>
                  <a:pt x="86058" y="1980565"/>
                </a:lnTo>
                <a:lnTo>
                  <a:pt x="79072" y="1976755"/>
                </a:lnTo>
                <a:lnTo>
                  <a:pt x="72721" y="1972310"/>
                </a:lnTo>
                <a:lnTo>
                  <a:pt x="66052" y="1967865"/>
                </a:lnTo>
                <a:lnTo>
                  <a:pt x="59701" y="1962785"/>
                </a:lnTo>
                <a:lnTo>
                  <a:pt x="53667" y="1957705"/>
                </a:lnTo>
                <a:lnTo>
                  <a:pt x="48269" y="1952308"/>
                </a:lnTo>
                <a:lnTo>
                  <a:pt x="42553" y="1946275"/>
                </a:lnTo>
                <a:lnTo>
                  <a:pt x="37472" y="1940560"/>
                </a:lnTo>
                <a:lnTo>
                  <a:pt x="32391" y="1934210"/>
                </a:lnTo>
                <a:lnTo>
                  <a:pt x="27945" y="1927860"/>
                </a:lnTo>
                <a:lnTo>
                  <a:pt x="23817" y="1921193"/>
                </a:lnTo>
                <a:lnTo>
                  <a:pt x="19688" y="1914208"/>
                </a:lnTo>
                <a:lnTo>
                  <a:pt x="16195" y="1907223"/>
                </a:lnTo>
                <a:lnTo>
                  <a:pt x="12702" y="1900238"/>
                </a:lnTo>
                <a:lnTo>
                  <a:pt x="9844" y="1892300"/>
                </a:lnTo>
                <a:lnTo>
                  <a:pt x="7304" y="1884680"/>
                </a:lnTo>
                <a:lnTo>
                  <a:pt x="5081" y="1877060"/>
                </a:lnTo>
                <a:lnTo>
                  <a:pt x="3175" y="1869123"/>
                </a:lnTo>
                <a:lnTo>
                  <a:pt x="1905" y="1861185"/>
                </a:lnTo>
                <a:lnTo>
                  <a:pt x="635" y="1852613"/>
                </a:lnTo>
                <a:lnTo>
                  <a:pt x="0" y="1844358"/>
                </a:lnTo>
                <a:lnTo>
                  <a:pt x="0" y="1836103"/>
                </a:lnTo>
                <a:lnTo>
                  <a:pt x="0" y="489585"/>
                </a:lnTo>
                <a:lnTo>
                  <a:pt x="489358" y="0"/>
                </a:lnTo>
                <a:close/>
              </a:path>
            </a:pathLst>
          </a:custGeom>
          <a:solidFill>
            <a:srgbClr val="8FAADC"/>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2"/>
              </a:solidFill>
            </a:endParaRPr>
          </a:p>
        </p:txBody>
      </p:sp>
      <p:sp>
        <p:nvSpPr>
          <p:cNvPr id="7" name="文本框 1"/>
          <p:cNvSpPr>
            <a:spLocks noChangeArrowheads="1"/>
          </p:cNvSpPr>
          <p:nvPr/>
        </p:nvSpPr>
        <p:spPr bwMode="auto">
          <a:xfrm>
            <a:off x="2925764" y="2790522"/>
            <a:ext cx="2428871" cy="584775"/>
          </a:xfrm>
          <a:prstGeom prst="rect">
            <a:avLst/>
          </a:prstGeom>
          <a:noFill/>
          <a:ln>
            <a:noFill/>
          </a:ln>
        </p:spPr>
        <p:txBody>
          <a:bodyPr wrap="none">
            <a:spAutoFit/>
          </a:bodyPr>
          <a:lstStyle/>
          <a:p>
            <a:pPr algn="ctr">
              <a:defRPr/>
            </a:pPr>
            <a:r>
              <a:rPr lang="zh-CN" altLang="en-US" sz="3200" b="1" spc="300" dirty="0">
                <a:solidFill>
                  <a:srgbClr val="8FAADC"/>
                </a:solidFill>
                <a:latin typeface="微软雅黑" panose="020B0503020204020204" pitchFamily="34" charset="-122"/>
                <a:ea typeface="微软雅黑" panose="020B0503020204020204" pitchFamily="34" charset="-122"/>
                <a:sym typeface="微软雅黑" panose="020B0503020204020204" pitchFamily="34" charset="-122"/>
              </a:rPr>
              <a:t>区块链概述</a:t>
            </a:r>
          </a:p>
        </p:txBody>
      </p:sp>
      <p:sp>
        <p:nvSpPr>
          <p:cNvPr id="8" name="文本框 17"/>
          <p:cNvSpPr txBox="1">
            <a:spLocks noChangeArrowheads="1"/>
          </p:cNvSpPr>
          <p:nvPr/>
        </p:nvSpPr>
        <p:spPr bwMode="auto">
          <a:xfrm>
            <a:off x="3837501" y="2061230"/>
            <a:ext cx="681597" cy="523220"/>
          </a:xfrm>
          <a:prstGeom prst="rect">
            <a:avLst/>
          </a:prstGeom>
          <a:noFill/>
          <a:ln>
            <a:noFill/>
          </a:ln>
        </p:spPr>
        <p:txBody>
          <a:bodyPr wrap="none">
            <a:spAutoFit/>
          </a:bodyPr>
          <a:lstStyle/>
          <a:p>
            <a:pPr algn="ctr">
              <a:defRPr/>
            </a:pPr>
            <a:r>
              <a:rPr lang="en-US" altLang="zh-CN" sz="2800" spc="300" dirty="0">
                <a:solidFill>
                  <a:srgbClr val="8FAADC"/>
                </a:solidFill>
                <a:latin typeface="微软雅黑" panose="020B0503020204020204" pitchFamily="34" charset="-122"/>
                <a:ea typeface="微软雅黑" panose="020B0503020204020204" pitchFamily="34" charset="-122"/>
              </a:rPr>
              <a:t>01</a:t>
            </a:r>
            <a:endParaRPr lang="zh-CN" altLang="en-US" sz="2800" spc="300" dirty="0">
              <a:solidFill>
                <a:srgbClr val="8FAADC"/>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a:xfrm flipH="1">
            <a:off x="3194050" y="2673520"/>
            <a:ext cx="1892300" cy="0"/>
          </a:xfrm>
          <a:prstGeom prst="line">
            <a:avLst/>
          </a:prstGeom>
        </p:spPr>
        <p:style>
          <a:lnRef idx="2">
            <a:schemeClr val="accent1"/>
          </a:lnRef>
          <a:fillRef idx="0">
            <a:schemeClr val="accent1"/>
          </a:fillRef>
          <a:effectRef idx="1">
            <a:schemeClr val="accent1"/>
          </a:effectRef>
          <a:fontRef idx="minor">
            <a:schemeClr val="tx1"/>
          </a:fontRef>
        </p:style>
      </p:cxnSp>
      <p:pic>
        <p:nvPicPr>
          <p:cNvPr id="11" name="图片 10"/>
          <p:cNvPicPr>
            <a:picLocks noChangeAspect="1"/>
          </p:cNvPicPr>
          <p:nvPr/>
        </p:nvPicPr>
        <p:blipFill>
          <a:blip r:embed="rId3"/>
          <a:stretch>
            <a:fillRect/>
          </a:stretch>
        </p:blipFill>
        <p:spPr>
          <a:xfrm>
            <a:off x="7331972" y="0"/>
            <a:ext cx="1545328" cy="1494586"/>
          </a:xfrm>
          <a:prstGeom prst="rect">
            <a:avLst/>
          </a:prstGeom>
          <a:ln>
            <a:noFill/>
          </a:ln>
          <a:effectLst>
            <a:softEdge rad="112500"/>
          </a:effectLst>
        </p:spPr>
      </p:pic>
    </p:spTree>
  </p:cSld>
  <p:clrMapOvr>
    <a:masterClrMapping/>
  </p:clrMapOvr>
  <p:transition spd="slow">
    <p:pull/>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8691B7-5BD0-4870-9F69-3D0534254D92}"/>
              </a:ext>
            </a:extLst>
          </p:cNvPr>
          <p:cNvSpPr>
            <a:spLocks noGrp="1"/>
          </p:cNvSpPr>
          <p:nvPr>
            <p:ph type="title"/>
          </p:nvPr>
        </p:nvSpPr>
        <p:spPr/>
        <p:txBody>
          <a:bodyPr/>
          <a:lstStyle/>
          <a:p>
            <a:r>
              <a:rPr lang="zh-CN" altLang="en-US" dirty="0"/>
              <a:t>交易记账时序图</a:t>
            </a:r>
          </a:p>
        </p:txBody>
      </p:sp>
      <p:pic>
        <p:nvPicPr>
          <p:cNvPr id="4" name="图片 3">
            <a:extLst>
              <a:ext uri="{FF2B5EF4-FFF2-40B4-BE49-F238E27FC236}">
                <a16:creationId xmlns:a16="http://schemas.microsoft.com/office/drawing/2014/main" id="{DD481C1A-4954-350F-D82E-36CDAD6BB15D}"/>
              </a:ext>
            </a:extLst>
          </p:cNvPr>
          <p:cNvPicPr>
            <a:picLocks noChangeAspect="1"/>
          </p:cNvPicPr>
          <p:nvPr/>
        </p:nvPicPr>
        <p:blipFill>
          <a:blip r:embed="rId2"/>
          <a:stretch>
            <a:fillRect/>
          </a:stretch>
        </p:blipFill>
        <p:spPr>
          <a:xfrm>
            <a:off x="1315768" y="516857"/>
            <a:ext cx="5717492" cy="4225643"/>
          </a:xfrm>
          <a:prstGeom prst="rect">
            <a:avLst/>
          </a:prstGeom>
        </p:spPr>
      </p:pic>
    </p:spTree>
    <p:extLst>
      <p:ext uri="{BB962C8B-B14F-4D97-AF65-F5344CB8AC3E}">
        <p14:creationId xmlns:p14="http://schemas.microsoft.com/office/powerpoint/2010/main" val="2428783568"/>
      </p:ext>
    </p:extLst>
  </p:cSld>
  <p:clrMapOvr>
    <a:masterClrMapping/>
  </p:clrMapOvr>
  <p:transition spd="slow">
    <p:pull/>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43D471-BCFC-4DE3-96E5-12AE457C101E}"/>
              </a:ext>
            </a:extLst>
          </p:cNvPr>
          <p:cNvSpPr>
            <a:spLocks noGrp="1"/>
          </p:cNvSpPr>
          <p:nvPr>
            <p:ph type="title"/>
          </p:nvPr>
        </p:nvSpPr>
        <p:spPr/>
        <p:txBody>
          <a:bodyPr/>
          <a:lstStyle/>
          <a:p>
            <a:r>
              <a:rPr lang="zh-CN" altLang="en-US" dirty="0"/>
              <a:t>工作量证明的优点</a:t>
            </a:r>
          </a:p>
        </p:txBody>
      </p:sp>
      <p:sp>
        <p:nvSpPr>
          <p:cNvPr id="3" name="内容占位符 4">
            <a:extLst>
              <a:ext uri="{FF2B5EF4-FFF2-40B4-BE49-F238E27FC236}">
                <a16:creationId xmlns:a16="http://schemas.microsoft.com/office/drawing/2014/main" id="{C6C632BF-8147-98BB-294A-F71F8DD8B38C}"/>
              </a:ext>
            </a:extLst>
          </p:cNvPr>
          <p:cNvSpPr>
            <a:spLocks noGrp="1"/>
          </p:cNvSpPr>
          <p:nvPr>
            <p:ph idx="1"/>
          </p:nvPr>
        </p:nvSpPr>
        <p:spPr>
          <a:xfrm>
            <a:off x="302150" y="625289"/>
            <a:ext cx="4627990" cy="4121188"/>
          </a:xfrm>
        </p:spPr>
        <p:txBody>
          <a:bodyPr/>
          <a:lstStyle/>
          <a:p>
            <a:pPr>
              <a:lnSpc>
                <a:spcPct val="150000"/>
              </a:lnSpc>
            </a:pPr>
            <a:r>
              <a:rPr lang="zh-CN" altLang="en-US" sz="1600" b="0" i="0" dirty="0">
                <a:effectLst/>
                <a:latin typeface="-apple-system"/>
              </a:rPr>
              <a:t>完全去中心化（任何人都可以加入）</a:t>
            </a:r>
            <a:endParaRPr lang="en-US" altLang="zh-CN" sz="1600" b="0" i="0" dirty="0">
              <a:effectLst/>
              <a:latin typeface="-apple-system"/>
            </a:endParaRPr>
          </a:p>
          <a:p>
            <a:pPr>
              <a:lnSpc>
                <a:spcPct val="150000"/>
              </a:lnSpc>
            </a:pPr>
            <a:r>
              <a:rPr lang="zh-CN" altLang="en-US" sz="1600" dirty="0">
                <a:solidFill>
                  <a:srgbClr val="4D4D4D"/>
                </a:solidFill>
                <a:latin typeface="-apple-system"/>
              </a:rPr>
              <a:t>算法简单（寻找随机数），容易实现</a:t>
            </a:r>
            <a:endParaRPr lang="en-US" altLang="zh-CN" sz="1600" dirty="0">
              <a:solidFill>
                <a:srgbClr val="4D4D4D"/>
              </a:solidFill>
              <a:latin typeface="-apple-system"/>
            </a:endParaRPr>
          </a:p>
          <a:p>
            <a:pPr>
              <a:lnSpc>
                <a:spcPct val="150000"/>
              </a:lnSpc>
            </a:pPr>
            <a:r>
              <a:rPr lang="zh-CN" altLang="en-US" sz="1600" b="0" i="0" dirty="0">
                <a:solidFill>
                  <a:srgbClr val="4D4D4D"/>
                </a:solidFill>
                <a:effectLst/>
                <a:latin typeface="-apple-system"/>
              </a:rPr>
              <a:t>安全系数高，破坏整个系统需要投入巨大成本</a:t>
            </a:r>
            <a:endParaRPr lang="en-US" altLang="zh-CN" sz="1600" b="0" i="0" dirty="0">
              <a:solidFill>
                <a:srgbClr val="4D4D4D"/>
              </a:solidFill>
              <a:effectLst/>
              <a:latin typeface="-apple-system"/>
            </a:endParaRPr>
          </a:p>
          <a:p>
            <a:pPr>
              <a:lnSpc>
                <a:spcPct val="150000"/>
              </a:lnSpc>
            </a:pPr>
            <a:r>
              <a:rPr lang="zh-CN" altLang="en-US" sz="1600" b="0" i="0" dirty="0">
                <a:solidFill>
                  <a:srgbClr val="4D4D4D"/>
                </a:solidFill>
                <a:effectLst/>
                <a:latin typeface="-apple-system"/>
              </a:rPr>
              <a:t>同时能够预防“双花”问题及作弊</a:t>
            </a:r>
            <a:endParaRPr lang="en-US" altLang="zh-CN" sz="1600" b="0" i="0" dirty="0">
              <a:solidFill>
                <a:srgbClr val="4D4D4D"/>
              </a:solidFill>
              <a:effectLst/>
              <a:latin typeface="-apple-system"/>
            </a:endParaRPr>
          </a:p>
          <a:p>
            <a:pPr>
              <a:lnSpc>
                <a:spcPct val="150000"/>
              </a:lnSpc>
            </a:pPr>
            <a:endParaRPr lang="en-US" altLang="zh-CN" sz="1600" b="0" i="0" dirty="0">
              <a:solidFill>
                <a:srgbClr val="4D4D4D"/>
              </a:solidFill>
              <a:effectLst/>
              <a:latin typeface="-apple-system"/>
            </a:endParaRPr>
          </a:p>
          <a:p>
            <a:pPr marL="0" indent="0">
              <a:lnSpc>
                <a:spcPct val="150000"/>
              </a:lnSpc>
              <a:buNone/>
            </a:pPr>
            <a:r>
              <a:rPr lang="zh-CN" altLang="en-US" sz="1600" dirty="0">
                <a:solidFill>
                  <a:srgbClr val="4D4D4D"/>
                </a:solidFill>
                <a:latin typeface="-apple-system"/>
              </a:rPr>
              <a:t>其中，破坏系统成本巨大可以理解为</a:t>
            </a:r>
            <a:endParaRPr lang="en-US" altLang="zh-CN" sz="1600" dirty="0">
              <a:solidFill>
                <a:srgbClr val="4D4D4D"/>
              </a:solidFill>
              <a:latin typeface="-apple-system"/>
            </a:endParaRPr>
          </a:p>
          <a:p>
            <a:pPr marL="640800">
              <a:lnSpc>
                <a:spcPct val="150000"/>
              </a:lnSpc>
            </a:pPr>
            <a:r>
              <a:rPr lang="zh-CN" altLang="en-US" sz="1200" b="0" i="0" dirty="0">
                <a:solidFill>
                  <a:srgbClr val="4D4D4D"/>
                </a:solidFill>
                <a:effectLst/>
                <a:latin typeface="-apple-system"/>
              </a:rPr>
              <a:t>在指定时间内，给定一个难度，找到答案的概率唯一地由所有参与者能够迭代哈希的速度决定。与之前的历史无关，与数据无关，只跟算力有关。</a:t>
            </a:r>
            <a:endParaRPr lang="en-US" altLang="zh-CN" sz="1200" b="0" i="0" dirty="0">
              <a:solidFill>
                <a:srgbClr val="4D4D4D"/>
              </a:solidFill>
              <a:effectLst/>
              <a:latin typeface="-apple-system"/>
            </a:endParaRPr>
          </a:p>
          <a:p>
            <a:pPr marL="640800">
              <a:lnSpc>
                <a:spcPct val="150000"/>
              </a:lnSpc>
            </a:pPr>
            <a:r>
              <a:rPr lang="zh-CN" altLang="en-US" sz="1100" b="0" i="0" dirty="0">
                <a:effectLst/>
                <a:latin typeface="-apple-system"/>
              </a:rPr>
              <a:t>掌握</a:t>
            </a:r>
            <a:r>
              <a:rPr lang="en-US" altLang="zh-CN" sz="1100" b="0" i="0" dirty="0">
                <a:effectLst/>
                <a:latin typeface="-apple-system"/>
              </a:rPr>
              <a:t>51%</a:t>
            </a:r>
            <a:r>
              <a:rPr lang="zh-CN" altLang="en-US" sz="1100" b="0" i="0" dirty="0">
                <a:effectLst/>
                <a:latin typeface="-apple-system"/>
              </a:rPr>
              <a:t>的算力对系统进行攻击所付出的代价远远大于作为一个系统的维护者和诚实参与者所得到的。</a:t>
            </a:r>
          </a:p>
          <a:p>
            <a:pPr>
              <a:lnSpc>
                <a:spcPct val="150000"/>
              </a:lnSpc>
            </a:pPr>
            <a:endParaRPr lang="en-US" altLang="zh-CN" sz="1200" b="0" i="0" dirty="0">
              <a:solidFill>
                <a:srgbClr val="4D4D4D"/>
              </a:solidFill>
              <a:effectLst/>
              <a:latin typeface="-apple-system"/>
            </a:endParaRPr>
          </a:p>
        </p:txBody>
      </p:sp>
      <p:pic>
        <p:nvPicPr>
          <p:cNvPr id="4" name="图片 3">
            <a:extLst>
              <a:ext uri="{FF2B5EF4-FFF2-40B4-BE49-F238E27FC236}">
                <a16:creationId xmlns:a16="http://schemas.microsoft.com/office/drawing/2014/main" id="{61C2CB2F-7467-4AED-B8A9-007C4EBDAC7C}"/>
              </a:ext>
            </a:extLst>
          </p:cNvPr>
          <p:cNvPicPr>
            <a:picLocks noChangeAspect="1"/>
          </p:cNvPicPr>
          <p:nvPr/>
        </p:nvPicPr>
        <p:blipFill rotWithShape="1">
          <a:blip r:embed="rId2"/>
          <a:srcRect l="4020" r="5051"/>
          <a:stretch/>
        </p:blipFill>
        <p:spPr>
          <a:xfrm>
            <a:off x="4800600" y="571333"/>
            <a:ext cx="4114800" cy="4229100"/>
          </a:xfrm>
          <a:prstGeom prst="rect">
            <a:avLst/>
          </a:prstGeom>
        </p:spPr>
      </p:pic>
    </p:spTree>
    <p:extLst>
      <p:ext uri="{BB962C8B-B14F-4D97-AF65-F5344CB8AC3E}">
        <p14:creationId xmlns:p14="http://schemas.microsoft.com/office/powerpoint/2010/main" val="1111312692"/>
      </p:ext>
    </p:extLst>
  </p:cSld>
  <p:clrMapOvr>
    <a:masterClrMapping/>
  </p:clrMapOvr>
  <p:transition spd="slow">
    <p:pull/>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B6E44E-9B0E-46EF-9C33-4D1F794ECC59}"/>
              </a:ext>
            </a:extLst>
          </p:cNvPr>
          <p:cNvSpPr>
            <a:spLocks noGrp="1"/>
          </p:cNvSpPr>
          <p:nvPr>
            <p:ph type="title"/>
          </p:nvPr>
        </p:nvSpPr>
        <p:spPr/>
        <p:txBody>
          <a:bodyPr/>
          <a:lstStyle/>
          <a:p>
            <a:r>
              <a:rPr lang="zh-CN" altLang="en-US" dirty="0"/>
              <a:t>工作量证明的缺点</a:t>
            </a:r>
          </a:p>
        </p:txBody>
      </p:sp>
      <p:sp>
        <p:nvSpPr>
          <p:cNvPr id="7" name="内容占位符 4">
            <a:extLst>
              <a:ext uri="{FF2B5EF4-FFF2-40B4-BE49-F238E27FC236}">
                <a16:creationId xmlns:a16="http://schemas.microsoft.com/office/drawing/2014/main" id="{35821AC6-06F4-AF5B-3153-9EA4AE275A95}"/>
              </a:ext>
            </a:extLst>
          </p:cNvPr>
          <p:cNvSpPr>
            <a:spLocks noGrp="1"/>
          </p:cNvSpPr>
          <p:nvPr>
            <p:ph idx="1"/>
          </p:nvPr>
        </p:nvSpPr>
        <p:spPr>
          <a:xfrm>
            <a:off x="301625" y="625475"/>
            <a:ext cx="8524875" cy="4121150"/>
          </a:xfrm>
        </p:spPr>
        <p:txBody>
          <a:bodyPr/>
          <a:lstStyle/>
          <a:p>
            <a:pPr>
              <a:lnSpc>
                <a:spcPct val="150000"/>
              </a:lnSpc>
            </a:pPr>
            <a:r>
              <a:rPr lang="zh-CN" altLang="en-US" dirty="0">
                <a:solidFill>
                  <a:srgbClr val="4D4D4D"/>
                </a:solidFill>
                <a:latin typeface="-apple-system"/>
              </a:rPr>
              <a:t>工</a:t>
            </a:r>
            <a:r>
              <a:rPr lang="zh-CN" altLang="en-US" b="0" i="0" dirty="0">
                <a:effectLst/>
                <a:latin typeface="Noto Sans" panose="020B0502040504020204" pitchFamily="34" charset="0"/>
              </a:rPr>
              <a:t>作量证明需要大量的计算资源来解决复杂的数学问题，这导致了大量的能源消耗。</a:t>
            </a:r>
            <a:endParaRPr lang="en-US" altLang="zh-CN" dirty="0">
              <a:solidFill>
                <a:srgbClr val="4D4D4D"/>
              </a:solidFill>
              <a:latin typeface="-apple-system"/>
            </a:endParaRPr>
          </a:p>
          <a:p>
            <a:pPr>
              <a:lnSpc>
                <a:spcPct val="150000"/>
              </a:lnSpc>
            </a:pPr>
            <a:r>
              <a:rPr lang="zh-CN" altLang="en-US" b="0" i="0" dirty="0">
                <a:effectLst/>
                <a:latin typeface="Noto Sans" panose="020B0502040504020204" pitchFamily="34" charset="0"/>
              </a:rPr>
              <a:t>工作量证明通常会导致矿工集中在少数大型矿池中，这违反了去中心化的初衷</a:t>
            </a:r>
            <a:endParaRPr lang="en-US" altLang="zh-CN" b="0" i="0" dirty="0">
              <a:effectLst/>
              <a:latin typeface="Noto Sans" panose="020B0502040504020204" pitchFamily="34" charset="0"/>
            </a:endParaRPr>
          </a:p>
          <a:p>
            <a:pPr>
              <a:lnSpc>
                <a:spcPct val="150000"/>
              </a:lnSpc>
            </a:pPr>
            <a:r>
              <a:rPr lang="zh-CN" altLang="en-US" b="0" i="0" dirty="0">
                <a:effectLst/>
                <a:latin typeface="Noto Sans" panose="020B0502040504020204" pitchFamily="34" charset="0"/>
              </a:rPr>
              <a:t>由于工作量证明需要一定的时间来解决问题并确认交易，</a:t>
            </a:r>
            <a:r>
              <a:rPr lang="zh-CN" altLang="en-US" b="0" i="0" dirty="0">
                <a:solidFill>
                  <a:srgbClr val="4D4D4D"/>
                </a:solidFill>
                <a:effectLst/>
                <a:latin typeface="-apple-system"/>
              </a:rPr>
              <a:t>每秒钟最多只能做七笔交易，效率低下。</a:t>
            </a:r>
            <a:endParaRPr lang="en-US" altLang="zh-CN" b="0" i="0" dirty="0">
              <a:solidFill>
                <a:srgbClr val="4D4D4D"/>
              </a:solidFill>
              <a:effectLst/>
              <a:latin typeface="-apple-system"/>
            </a:endParaRPr>
          </a:p>
          <a:p>
            <a:pPr>
              <a:lnSpc>
                <a:spcPct val="150000"/>
              </a:lnSpc>
            </a:pPr>
            <a:endParaRPr lang="en-US" altLang="zh-CN" b="0" i="0" dirty="0">
              <a:solidFill>
                <a:srgbClr val="4D4D4D"/>
              </a:solidFill>
              <a:effectLst/>
              <a:latin typeface="-apple-system"/>
            </a:endParaRPr>
          </a:p>
        </p:txBody>
      </p:sp>
    </p:spTree>
    <p:extLst>
      <p:ext uri="{BB962C8B-B14F-4D97-AF65-F5344CB8AC3E}">
        <p14:creationId xmlns:p14="http://schemas.microsoft.com/office/powerpoint/2010/main" val="578556705"/>
      </p:ext>
    </p:extLst>
  </p:cSld>
  <p:clrMapOvr>
    <a:masterClrMapping/>
  </p:clrMapOvr>
  <p:transition spd="slow">
    <p:pull/>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1542097" y="2514283"/>
            <a:ext cx="6059805" cy="830580"/>
          </a:xfrm>
          <a:prstGeom prst="rect">
            <a:avLst/>
          </a:prstGeom>
          <a:noFill/>
        </p:spPr>
        <p:txBody>
          <a:bodyPr wrap="square" lIns="0" tIns="0" rIns="0" bIns="0" rtlCol="0">
            <a:spAutoFit/>
            <a:scene3d>
              <a:camera prst="orthographicFront"/>
              <a:lightRig rig="threePt" dir="t"/>
            </a:scene3d>
            <a:sp3d extrusionH="57150">
              <a:bevelT w="0" h="0"/>
            </a:sp3d>
          </a:bodyPr>
          <a:lstStyle>
            <a:defPPr>
              <a:defRPr lang="zh-CN"/>
            </a:defPPr>
            <a:lvl1pPr marR="0" lvl="0" indent="0" algn="ctr" fontAlgn="auto">
              <a:lnSpc>
                <a:spcPct val="100000"/>
              </a:lnSpc>
              <a:spcBef>
                <a:spcPts val="0"/>
              </a:spcBef>
              <a:spcAft>
                <a:spcPts val="0"/>
              </a:spcAft>
              <a:buClrTx/>
              <a:buSzTx/>
              <a:buFontTx/>
              <a:buNone/>
              <a:defRPr kumimoji="0" sz="7200" b="0" i="0" u="none" strike="noStrike" cap="none" spc="0" normalizeH="0" baseline="0">
                <a:ln>
                  <a:noFill/>
                </a:ln>
                <a:gradFill>
                  <a:gsLst>
                    <a:gs pos="0">
                      <a:prstClr val="white"/>
                    </a:gs>
                    <a:gs pos="55000">
                      <a:srgbClr val="FCE291"/>
                    </a:gs>
                  </a:gsLst>
                  <a:lin ang="5400000" scaled="1"/>
                </a:gradFill>
                <a:effectLst>
                  <a:outerShdw blurRad="317500" sx="103000" sy="103000" algn="ctr" rotWithShape="0">
                    <a:srgbClr val="FCE291">
                      <a:alpha val="60000"/>
                    </a:srgbClr>
                  </a:outerShdw>
                </a:effectLst>
                <a:uLnTx/>
                <a:uFillTx/>
                <a:latin typeface="方正清刻本悦宋简体"/>
                <a:ea typeface="方正清刻本悦宋简体"/>
                <a:cs typeface="+mj-cs"/>
              </a:defRPr>
            </a:lvl1pPr>
          </a:lstStyle>
          <a:p>
            <a:r>
              <a:rPr lang="zh-CN" altLang="en-US" sz="5400" dirty="0">
                <a:solidFill>
                  <a:schemeClr val="bg1"/>
                </a:solidFill>
                <a:latin typeface="华文彩云" panose="02010800040101010101" pitchFamily="2" charset="-122"/>
                <a:ea typeface="华文彩云" panose="02010800040101010101" pitchFamily="2" charset="-122"/>
              </a:rPr>
              <a:t>谢谢大家</a:t>
            </a:r>
          </a:p>
        </p:txBody>
      </p:sp>
    </p:spTree>
  </p:cSld>
  <p:clrMapOvr>
    <a:masterClrMapping/>
  </p:clrMapOvr>
  <p:transition spd="slow">
    <p:pull/>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B6DE09-1C8C-432F-B8F0-DF506B0FB5C9}"/>
              </a:ext>
            </a:extLst>
          </p:cNvPr>
          <p:cNvSpPr>
            <a:spLocks noGrp="1"/>
          </p:cNvSpPr>
          <p:nvPr>
            <p:ph type="title"/>
          </p:nvPr>
        </p:nvSpPr>
        <p:spPr/>
        <p:txBody>
          <a:bodyPr/>
          <a:lstStyle/>
          <a:p>
            <a:r>
              <a:rPr lang="zh-CN" altLang="en-US" dirty="0"/>
              <a:t>区块链的提出</a:t>
            </a:r>
          </a:p>
        </p:txBody>
      </p:sp>
      <p:sp>
        <p:nvSpPr>
          <p:cNvPr id="3" name="内容占位符 2">
            <a:extLst>
              <a:ext uri="{FF2B5EF4-FFF2-40B4-BE49-F238E27FC236}">
                <a16:creationId xmlns:a16="http://schemas.microsoft.com/office/drawing/2014/main" id="{C7D1A37C-DE33-4F7C-8488-F25A6BC4A5DA}"/>
              </a:ext>
            </a:extLst>
          </p:cNvPr>
          <p:cNvSpPr>
            <a:spLocks noGrp="1"/>
          </p:cNvSpPr>
          <p:nvPr>
            <p:ph idx="1"/>
          </p:nvPr>
        </p:nvSpPr>
        <p:spPr/>
        <p:txBody>
          <a:bodyPr/>
          <a:lstStyle/>
          <a:p>
            <a:r>
              <a:rPr lang="zh-CN" altLang="en-US" dirty="0"/>
              <a:t>比特币：基于密码学的数字货币</a:t>
            </a:r>
            <a:endParaRPr lang="en-US" altLang="zh-CN" dirty="0"/>
          </a:p>
          <a:p>
            <a:pPr lvl="1"/>
            <a:r>
              <a:rPr lang="en-US" altLang="zh-CN" dirty="0"/>
              <a:t>2008</a:t>
            </a:r>
            <a:r>
              <a:rPr lang="zh-CN" altLang="en-US" dirty="0"/>
              <a:t>年金融危机，</a:t>
            </a:r>
            <a:r>
              <a:rPr lang="en-US" altLang="zh-CN" dirty="0"/>
              <a:t>11</a:t>
            </a:r>
            <a:r>
              <a:rPr lang="zh-CN" altLang="en-US" dirty="0"/>
              <a:t>月</a:t>
            </a:r>
            <a:r>
              <a:rPr lang="en-US" altLang="zh-CN" dirty="0"/>
              <a:t>1</a:t>
            </a:r>
            <a:r>
              <a:rPr lang="zh-CN" altLang="en-US" dirty="0"/>
              <a:t>日中本聪（</a:t>
            </a:r>
            <a:r>
              <a:rPr lang="en-US" altLang="zh-CN" b="0" i="0" dirty="0">
                <a:solidFill>
                  <a:srgbClr val="333333"/>
                </a:solidFill>
                <a:effectLst/>
                <a:latin typeface="Arial" panose="020B0604020202020204" pitchFamily="34" charset="0"/>
              </a:rPr>
              <a:t>Satoshi Nakamoto</a:t>
            </a:r>
            <a:r>
              <a:rPr lang="zh-CN" altLang="en-US" dirty="0"/>
              <a:t>）</a:t>
            </a:r>
            <a:endParaRPr lang="en-US" altLang="zh-CN" dirty="0"/>
          </a:p>
          <a:p>
            <a:pPr lvl="1"/>
            <a:r>
              <a:rPr lang="zh-CN" altLang="en-US" dirty="0"/>
              <a:t>白皮书</a:t>
            </a:r>
            <a:r>
              <a:rPr lang="en-US" altLang="zh-CN" dirty="0"/>
              <a:t>《Bitcoin: A Peer-to-Peer Electronic Cash Systems》(</a:t>
            </a:r>
            <a:r>
              <a:rPr lang="zh-CN" altLang="en-US" dirty="0"/>
              <a:t>比特币：一种点对点的电子现今系统</a:t>
            </a:r>
            <a:r>
              <a:rPr lang="en-US" altLang="zh-CN" dirty="0"/>
              <a:t>)</a:t>
            </a:r>
          </a:p>
        </p:txBody>
      </p:sp>
      <p:sp>
        <p:nvSpPr>
          <p:cNvPr id="387" name="文本框 386">
            <a:extLst>
              <a:ext uri="{FF2B5EF4-FFF2-40B4-BE49-F238E27FC236}">
                <a16:creationId xmlns:a16="http://schemas.microsoft.com/office/drawing/2014/main" id="{28FE2034-49AD-4B7C-B1C8-3A2E16634D6E}"/>
              </a:ext>
            </a:extLst>
          </p:cNvPr>
          <p:cNvSpPr txBox="1"/>
          <p:nvPr/>
        </p:nvSpPr>
        <p:spPr>
          <a:xfrm>
            <a:off x="2337792" y="2026852"/>
            <a:ext cx="4575572" cy="369332"/>
          </a:xfrm>
          <a:prstGeom prst="rect">
            <a:avLst/>
          </a:prstGeom>
          <a:noFill/>
        </p:spPr>
        <p:txBody>
          <a:bodyPr wrap="square">
            <a:spAutoFit/>
          </a:bodyPr>
          <a:lstStyle/>
          <a:p>
            <a:r>
              <a:rPr lang="en-US" altLang="zh-CN" b="0" i="0" dirty="0">
                <a:solidFill>
                  <a:srgbClr val="222222"/>
                </a:solidFill>
                <a:effectLst/>
                <a:latin typeface="Helvetica Neue"/>
              </a:rPr>
              <a:t>https://bitcoin.org/bitcoin.pdf</a:t>
            </a:r>
            <a:endParaRPr lang="zh-CN" altLang="en-US" dirty="0"/>
          </a:p>
        </p:txBody>
      </p:sp>
      <p:pic>
        <p:nvPicPr>
          <p:cNvPr id="389" name="图片 388">
            <a:extLst>
              <a:ext uri="{FF2B5EF4-FFF2-40B4-BE49-F238E27FC236}">
                <a16:creationId xmlns:a16="http://schemas.microsoft.com/office/drawing/2014/main" id="{C56C9EEB-A27A-42F4-97F4-3AE17184E9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1322" y="2504616"/>
            <a:ext cx="3528968" cy="2350293"/>
          </a:xfrm>
          <a:prstGeom prst="rect">
            <a:avLst/>
          </a:prstGeom>
        </p:spPr>
      </p:pic>
      <p:pic>
        <p:nvPicPr>
          <p:cNvPr id="391" name="图片 390">
            <a:extLst>
              <a:ext uri="{FF2B5EF4-FFF2-40B4-BE49-F238E27FC236}">
                <a16:creationId xmlns:a16="http://schemas.microsoft.com/office/drawing/2014/main" id="{90500C8F-9F8F-4E1C-87EE-15467DF2E49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3710" y="2571750"/>
            <a:ext cx="4031422" cy="2243834"/>
          </a:xfrm>
          <a:prstGeom prst="rect">
            <a:avLst/>
          </a:prstGeom>
        </p:spPr>
      </p:pic>
    </p:spTree>
    <p:extLst>
      <p:ext uri="{BB962C8B-B14F-4D97-AF65-F5344CB8AC3E}">
        <p14:creationId xmlns:p14="http://schemas.microsoft.com/office/powerpoint/2010/main" val="2880450778"/>
      </p:ext>
    </p:extLst>
  </p:cSld>
  <p:clrMapOvr>
    <a:masterClrMapping/>
  </p:clrMapOvr>
  <p:transition spd="slow">
    <p:pull/>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BEC53D-07D8-4A30-A1D8-E0E4099B8187}"/>
              </a:ext>
            </a:extLst>
          </p:cNvPr>
          <p:cNvSpPr>
            <a:spLocks noGrp="1"/>
          </p:cNvSpPr>
          <p:nvPr>
            <p:ph type="title"/>
          </p:nvPr>
        </p:nvSpPr>
        <p:spPr/>
        <p:txBody>
          <a:bodyPr/>
          <a:lstStyle/>
          <a:p>
            <a:r>
              <a:rPr lang="zh-CN" altLang="en-US" dirty="0"/>
              <a:t>一个公共账本</a:t>
            </a:r>
          </a:p>
        </p:txBody>
      </p:sp>
      <p:sp>
        <p:nvSpPr>
          <p:cNvPr id="3" name="内容占位符 2">
            <a:extLst>
              <a:ext uri="{FF2B5EF4-FFF2-40B4-BE49-F238E27FC236}">
                <a16:creationId xmlns:a16="http://schemas.microsoft.com/office/drawing/2014/main" id="{628C78C7-6BF8-47E7-AFF9-15DF4B8BB552}"/>
              </a:ext>
            </a:extLst>
          </p:cNvPr>
          <p:cNvSpPr>
            <a:spLocks noGrp="1"/>
          </p:cNvSpPr>
          <p:nvPr>
            <p:ph idx="1"/>
          </p:nvPr>
        </p:nvSpPr>
        <p:spPr/>
        <p:txBody>
          <a:bodyPr/>
          <a:lstStyle/>
          <a:p>
            <a:r>
              <a:rPr lang="zh-CN" altLang="en-US" dirty="0"/>
              <a:t>你们来读研，有了小王，小黄和小白的三个室友</a:t>
            </a:r>
            <a:endParaRPr lang="en-US" altLang="zh-CN" dirty="0"/>
          </a:p>
          <a:p>
            <a:r>
              <a:rPr lang="zh-CN" altLang="en-US" dirty="0"/>
              <a:t>宿舍内部的活动很多，于是经常会有人垫付饭钱，车费，还有水电费</a:t>
            </a:r>
            <a:endParaRPr lang="en-US" altLang="zh-CN" dirty="0"/>
          </a:p>
          <a:p>
            <a:r>
              <a:rPr lang="zh-CN" altLang="en-US" dirty="0"/>
              <a:t>于是乎，你们决定考虑用一个公共的账本来记录清楚</a:t>
            </a:r>
          </a:p>
        </p:txBody>
      </p:sp>
      <p:pic>
        <p:nvPicPr>
          <p:cNvPr id="5" name="图片 4">
            <a:extLst>
              <a:ext uri="{FF2B5EF4-FFF2-40B4-BE49-F238E27FC236}">
                <a16:creationId xmlns:a16="http://schemas.microsoft.com/office/drawing/2014/main" id="{D9B46119-48A5-471A-8AEC-C906505B2C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7156" y="2091093"/>
            <a:ext cx="6749688" cy="1209319"/>
          </a:xfrm>
          <a:prstGeom prst="rect">
            <a:avLst/>
          </a:prstGeom>
        </p:spPr>
      </p:pic>
    </p:spTree>
    <p:extLst>
      <p:ext uri="{BB962C8B-B14F-4D97-AF65-F5344CB8AC3E}">
        <p14:creationId xmlns:p14="http://schemas.microsoft.com/office/powerpoint/2010/main" val="1153133828"/>
      </p:ext>
    </p:extLst>
  </p:cSld>
  <p:clrMapOvr>
    <a:masterClrMapping/>
  </p:clrMapOvr>
  <p:transition spd="slow">
    <p:pull/>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E7A24A-C913-4FB4-91CB-ED7921B818EC}"/>
              </a:ext>
            </a:extLst>
          </p:cNvPr>
          <p:cNvSpPr>
            <a:spLocks noGrp="1"/>
          </p:cNvSpPr>
          <p:nvPr>
            <p:ph type="title"/>
          </p:nvPr>
        </p:nvSpPr>
        <p:spPr>
          <a:xfrm>
            <a:off x="302150" y="63636"/>
            <a:ext cx="5877194" cy="453221"/>
          </a:xfrm>
        </p:spPr>
        <p:txBody>
          <a:bodyPr/>
          <a:lstStyle/>
          <a:p>
            <a:r>
              <a:rPr lang="zh-CN" altLang="en-US" dirty="0"/>
              <a:t>区块</a:t>
            </a:r>
          </a:p>
        </p:txBody>
      </p:sp>
      <p:sp>
        <p:nvSpPr>
          <p:cNvPr id="3" name="内容占位符 2">
            <a:extLst>
              <a:ext uri="{FF2B5EF4-FFF2-40B4-BE49-F238E27FC236}">
                <a16:creationId xmlns:a16="http://schemas.microsoft.com/office/drawing/2014/main" id="{2F5D1D22-932D-4B40-83C2-F5CAB4C2E1B6}"/>
              </a:ext>
            </a:extLst>
          </p:cNvPr>
          <p:cNvSpPr>
            <a:spLocks noGrp="1"/>
          </p:cNvSpPr>
          <p:nvPr>
            <p:ph idx="1"/>
          </p:nvPr>
        </p:nvSpPr>
        <p:spPr>
          <a:xfrm>
            <a:off x="302150" y="625289"/>
            <a:ext cx="5801470" cy="4121188"/>
          </a:xfrm>
        </p:spPr>
        <p:txBody>
          <a:bodyPr/>
          <a:lstStyle/>
          <a:p>
            <a:pPr>
              <a:lnSpc>
                <a:spcPct val="150000"/>
              </a:lnSpc>
            </a:pPr>
            <a:r>
              <a:rPr lang="zh-CN" altLang="en-US" dirty="0"/>
              <a:t>一个区块就是若干交易数据的集合，它会被标记上时间戳和之前一个区块的独特标记，其中的时间戳是该区块产生的时间。区块头经过哈希运算后会生成一份工作量证明，从而验证区块中的交易。有效的区块经过全网络的共识后会被追加到主区块链中。</a:t>
            </a:r>
            <a:endParaRPr lang="en-US" altLang="zh-CN" dirty="0"/>
          </a:p>
          <a:p>
            <a:pPr>
              <a:lnSpc>
                <a:spcPct val="150000"/>
              </a:lnSpc>
            </a:pPr>
            <a:endParaRPr lang="en-US" altLang="zh-CN" dirty="0"/>
          </a:p>
        </p:txBody>
      </p:sp>
      <p:pic>
        <p:nvPicPr>
          <p:cNvPr id="7" name="图片 6">
            <a:extLst>
              <a:ext uri="{FF2B5EF4-FFF2-40B4-BE49-F238E27FC236}">
                <a16:creationId xmlns:a16="http://schemas.microsoft.com/office/drawing/2014/main" id="{400EECC3-3B04-D38A-CE05-F904476B2FBB}"/>
              </a:ext>
            </a:extLst>
          </p:cNvPr>
          <p:cNvPicPr>
            <a:picLocks noChangeAspect="1"/>
          </p:cNvPicPr>
          <p:nvPr/>
        </p:nvPicPr>
        <p:blipFill>
          <a:blip r:embed="rId2"/>
          <a:stretch>
            <a:fillRect/>
          </a:stretch>
        </p:blipFill>
        <p:spPr>
          <a:xfrm>
            <a:off x="6918484" y="1565910"/>
            <a:ext cx="1231499" cy="1889924"/>
          </a:xfrm>
          <a:prstGeom prst="rect">
            <a:avLst/>
          </a:prstGeom>
        </p:spPr>
      </p:pic>
    </p:spTree>
    <p:extLst>
      <p:ext uri="{BB962C8B-B14F-4D97-AF65-F5344CB8AC3E}">
        <p14:creationId xmlns:p14="http://schemas.microsoft.com/office/powerpoint/2010/main" val="4100499662"/>
      </p:ext>
    </p:extLst>
  </p:cSld>
  <p:clrMapOvr>
    <a:masterClrMapping/>
  </p:clrMapOvr>
  <p:transition spd="slow">
    <p:pull/>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E7A24A-C913-4FB4-91CB-ED7921B818EC}"/>
              </a:ext>
            </a:extLst>
          </p:cNvPr>
          <p:cNvSpPr>
            <a:spLocks noGrp="1"/>
          </p:cNvSpPr>
          <p:nvPr>
            <p:ph type="title"/>
          </p:nvPr>
        </p:nvSpPr>
        <p:spPr>
          <a:xfrm>
            <a:off x="302150" y="63636"/>
            <a:ext cx="5877194" cy="453221"/>
          </a:xfrm>
        </p:spPr>
        <p:txBody>
          <a:bodyPr/>
          <a:lstStyle/>
          <a:p>
            <a:r>
              <a:rPr lang="zh-CN" altLang="en-US" dirty="0"/>
              <a:t>区块链的定义</a:t>
            </a:r>
          </a:p>
        </p:txBody>
      </p:sp>
      <p:sp>
        <p:nvSpPr>
          <p:cNvPr id="3" name="内容占位符 2">
            <a:extLst>
              <a:ext uri="{FF2B5EF4-FFF2-40B4-BE49-F238E27FC236}">
                <a16:creationId xmlns:a16="http://schemas.microsoft.com/office/drawing/2014/main" id="{2F5D1D22-932D-4B40-83C2-F5CAB4C2E1B6}"/>
              </a:ext>
            </a:extLst>
          </p:cNvPr>
          <p:cNvSpPr>
            <a:spLocks noGrp="1"/>
          </p:cNvSpPr>
          <p:nvPr>
            <p:ph idx="1"/>
          </p:nvPr>
        </p:nvSpPr>
        <p:spPr/>
        <p:txBody>
          <a:bodyPr/>
          <a:lstStyle/>
          <a:p>
            <a:r>
              <a:rPr lang="zh-CN" altLang="en-US" dirty="0"/>
              <a:t>区块链是一种技术，支撑和保障整个比特币的货币机制在这样一个分布式网络中运行，包括产生，流通，交易等等。</a:t>
            </a:r>
            <a:endParaRPr lang="en-US" altLang="zh-CN" dirty="0"/>
          </a:p>
          <a:p>
            <a:r>
              <a:rPr lang="zh-CN" altLang="en-US" dirty="0"/>
              <a:t>浅显来说，其是一个公共账本。</a:t>
            </a:r>
          </a:p>
        </p:txBody>
      </p:sp>
      <p:sp>
        <p:nvSpPr>
          <p:cNvPr id="4" name="矩形 3">
            <a:extLst>
              <a:ext uri="{FF2B5EF4-FFF2-40B4-BE49-F238E27FC236}">
                <a16:creationId xmlns:a16="http://schemas.microsoft.com/office/drawing/2014/main" id="{8D0526C4-A99B-7521-D934-A8B3EF57E84D}"/>
              </a:ext>
            </a:extLst>
          </p:cNvPr>
          <p:cNvSpPr/>
          <p:nvPr/>
        </p:nvSpPr>
        <p:spPr>
          <a:xfrm>
            <a:off x="1135380" y="2069710"/>
            <a:ext cx="7033846" cy="2431503"/>
          </a:xfrm>
          <a:prstGeom prst="rect">
            <a:avLst/>
          </a:prstGeom>
          <a:solidFill>
            <a:srgbClr val="FFF2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圆角 4">
            <a:extLst>
              <a:ext uri="{FF2B5EF4-FFF2-40B4-BE49-F238E27FC236}">
                <a16:creationId xmlns:a16="http://schemas.microsoft.com/office/drawing/2014/main" id="{91BCF58D-F266-4795-DF20-72492F523805}"/>
              </a:ext>
            </a:extLst>
          </p:cNvPr>
          <p:cNvSpPr/>
          <p:nvPr/>
        </p:nvSpPr>
        <p:spPr>
          <a:xfrm>
            <a:off x="1805354" y="2414954"/>
            <a:ext cx="1207477" cy="1863969"/>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圆角 7">
            <a:extLst>
              <a:ext uri="{FF2B5EF4-FFF2-40B4-BE49-F238E27FC236}">
                <a16:creationId xmlns:a16="http://schemas.microsoft.com/office/drawing/2014/main" id="{D9FFCE65-4345-F66C-55F7-FAB1BE060820}"/>
              </a:ext>
            </a:extLst>
          </p:cNvPr>
          <p:cNvSpPr/>
          <p:nvPr/>
        </p:nvSpPr>
        <p:spPr>
          <a:xfrm>
            <a:off x="1877354" y="2495550"/>
            <a:ext cx="1063476" cy="491490"/>
          </a:xfrm>
          <a:prstGeom prst="roundRect">
            <a:avLst/>
          </a:prstGeom>
          <a:solidFill>
            <a:schemeClr val="accent2">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000" dirty="0">
                <a:solidFill>
                  <a:schemeClr val="bg1">
                    <a:lumMod val="95000"/>
                  </a:schemeClr>
                </a:solidFill>
              </a:rPr>
              <a:t>区块头</a:t>
            </a:r>
            <a:endParaRPr lang="en-US" altLang="zh-CN" sz="1000" dirty="0">
              <a:solidFill>
                <a:schemeClr val="bg1">
                  <a:lumMod val="95000"/>
                </a:schemeClr>
              </a:solidFill>
            </a:endParaRPr>
          </a:p>
          <a:p>
            <a:pPr algn="ctr"/>
            <a:r>
              <a:rPr lang="zh-CN" altLang="en-US" sz="800" dirty="0">
                <a:solidFill>
                  <a:schemeClr val="bg1">
                    <a:lumMod val="95000"/>
                  </a:schemeClr>
                </a:solidFill>
              </a:rPr>
              <a:t>时间戳、随机数</a:t>
            </a:r>
            <a:endParaRPr lang="en-US" altLang="zh-CN" sz="800" dirty="0">
              <a:solidFill>
                <a:schemeClr val="bg1">
                  <a:lumMod val="95000"/>
                </a:schemeClr>
              </a:solidFill>
            </a:endParaRPr>
          </a:p>
          <a:p>
            <a:pPr algn="ctr"/>
            <a:r>
              <a:rPr lang="zh-CN" altLang="en-US" sz="800" dirty="0">
                <a:solidFill>
                  <a:schemeClr val="bg1">
                    <a:lumMod val="95000"/>
                  </a:schemeClr>
                </a:solidFill>
              </a:rPr>
              <a:t>前一区块的</a:t>
            </a:r>
            <a:r>
              <a:rPr lang="en-US" altLang="zh-CN" sz="800" dirty="0">
                <a:solidFill>
                  <a:schemeClr val="bg1">
                    <a:lumMod val="95000"/>
                  </a:schemeClr>
                </a:solidFill>
              </a:rPr>
              <a:t>hash</a:t>
            </a:r>
            <a:r>
              <a:rPr lang="zh-CN" altLang="en-US" sz="800" dirty="0">
                <a:solidFill>
                  <a:schemeClr val="bg1">
                    <a:lumMod val="95000"/>
                  </a:schemeClr>
                </a:solidFill>
              </a:rPr>
              <a:t>值</a:t>
            </a:r>
          </a:p>
        </p:txBody>
      </p:sp>
      <p:sp>
        <p:nvSpPr>
          <p:cNvPr id="9" name="矩形: 圆角 8">
            <a:extLst>
              <a:ext uri="{FF2B5EF4-FFF2-40B4-BE49-F238E27FC236}">
                <a16:creationId xmlns:a16="http://schemas.microsoft.com/office/drawing/2014/main" id="{5C4D495A-91F0-78D3-FE7E-6E2D0CF5D652}"/>
              </a:ext>
            </a:extLst>
          </p:cNvPr>
          <p:cNvSpPr/>
          <p:nvPr/>
        </p:nvSpPr>
        <p:spPr>
          <a:xfrm>
            <a:off x="1877354" y="3115331"/>
            <a:ext cx="1063476" cy="260839"/>
          </a:xfrm>
          <a:prstGeom prst="roundRect">
            <a:avLst/>
          </a:prstGeom>
          <a:solidFill>
            <a:schemeClr val="accent2">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000" dirty="0"/>
              <a:t>交易详情</a:t>
            </a:r>
          </a:p>
        </p:txBody>
      </p:sp>
      <p:sp>
        <p:nvSpPr>
          <p:cNvPr id="10" name="矩形: 圆角 9">
            <a:extLst>
              <a:ext uri="{FF2B5EF4-FFF2-40B4-BE49-F238E27FC236}">
                <a16:creationId xmlns:a16="http://schemas.microsoft.com/office/drawing/2014/main" id="{B1BB9EB0-1DB5-79C6-A301-96D2079AF3E4}"/>
              </a:ext>
            </a:extLst>
          </p:cNvPr>
          <p:cNvSpPr/>
          <p:nvPr/>
        </p:nvSpPr>
        <p:spPr>
          <a:xfrm>
            <a:off x="1877354" y="3504461"/>
            <a:ext cx="1063476" cy="260839"/>
          </a:xfrm>
          <a:prstGeom prst="roundRect">
            <a:avLst/>
          </a:prstGeom>
          <a:solidFill>
            <a:schemeClr val="accent2">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000" dirty="0"/>
              <a:t>交易数</a:t>
            </a:r>
          </a:p>
        </p:txBody>
      </p:sp>
      <p:sp>
        <p:nvSpPr>
          <p:cNvPr id="11" name="矩形: 圆角 10">
            <a:extLst>
              <a:ext uri="{FF2B5EF4-FFF2-40B4-BE49-F238E27FC236}">
                <a16:creationId xmlns:a16="http://schemas.microsoft.com/office/drawing/2014/main" id="{90D9C144-FAC4-20DD-8695-1F00432441AF}"/>
              </a:ext>
            </a:extLst>
          </p:cNvPr>
          <p:cNvSpPr/>
          <p:nvPr/>
        </p:nvSpPr>
        <p:spPr>
          <a:xfrm>
            <a:off x="1863094" y="3867945"/>
            <a:ext cx="1063476" cy="260839"/>
          </a:xfrm>
          <a:prstGeom prst="round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000" dirty="0"/>
              <a:t>区块大小</a:t>
            </a:r>
          </a:p>
        </p:txBody>
      </p:sp>
      <p:sp>
        <p:nvSpPr>
          <p:cNvPr id="13" name="矩形: 圆角 12">
            <a:extLst>
              <a:ext uri="{FF2B5EF4-FFF2-40B4-BE49-F238E27FC236}">
                <a16:creationId xmlns:a16="http://schemas.microsoft.com/office/drawing/2014/main" id="{417B0570-2DBC-D35C-15A9-9E41C51D4201}"/>
              </a:ext>
            </a:extLst>
          </p:cNvPr>
          <p:cNvSpPr/>
          <p:nvPr/>
        </p:nvSpPr>
        <p:spPr>
          <a:xfrm>
            <a:off x="6179344" y="2414954"/>
            <a:ext cx="1207477" cy="1863969"/>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矩形: 圆角 13">
            <a:extLst>
              <a:ext uri="{FF2B5EF4-FFF2-40B4-BE49-F238E27FC236}">
                <a16:creationId xmlns:a16="http://schemas.microsoft.com/office/drawing/2014/main" id="{62C9AAA6-E0E6-9587-7CBB-8031E7693CD2}"/>
              </a:ext>
            </a:extLst>
          </p:cNvPr>
          <p:cNvSpPr/>
          <p:nvPr/>
        </p:nvSpPr>
        <p:spPr>
          <a:xfrm>
            <a:off x="6251344" y="2495550"/>
            <a:ext cx="1063476" cy="491490"/>
          </a:xfrm>
          <a:prstGeom prst="roundRect">
            <a:avLst/>
          </a:prstGeom>
          <a:solidFill>
            <a:schemeClr val="accent2">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000" dirty="0">
                <a:solidFill>
                  <a:schemeClr val="bg1">
                    <a:lumMod val="95000"/>
                  </a:schemeClr>
                </a:solidFill>
              </a:rPr>
              <a:t>区块头</a:t>
            </a:r>
            <a:endParaRPr lang="en-US" altLang="zh-CN" sz="1000" dirty="0">
              <a:solidFill>
                <a:schemeClr val="bg1">
                  <a:lumMod val="95000"/>
                </a:schemeClr>
              </a:solidFill>
            </a:endParaRPr>
          </a:p>
          <a:p>
            <a:pPr algn="ctr"/>
            <a:r>
              <a:rPr lang="zh-CN" altLang="en-US" sz="800" dirty="0">
                <a:solidFill>
                  <a:schemeClr val="bg1">
                    <a:lumMod val="95000"/>
                  </a:schemeClr>
                </a:solidFill>
              </a:rPr>
              <a:t>时间戳、随机数</a:t>
            </a:r>
            <a:endParaRPr lang="en-US" altLang="zh-CN" sz="800" dirty="0">
              <a:solidFill>
                <a:schemeClr val="bg1">
                  <a:lumMod val="95000"/>
                </a:schemeClr>
              </a:solidFill>
            </a:endParaRPr>
          </a:p>
          <a:p>
            <a:pPr algn="ctr"/>
            <a:r>
              <a:rPr lang="zh-CN" altLang="en-US" sz="800" dirty="0">
                <a:solidFill>
                  <a:schemeClr val="bg1">
                    <a:lumMod val="95000"/>
                  </a:schemeClr>
                </a:solidFill>
              </a:rPr>
              <a:t>前一区块的</a:t>
            </a:r>
            <a:r>
              <a:rPr lang="en-US" altLang="zh-CN" sz="800" dirty="0">
                <a:solidFill>
                  <a:schemeClr val="bg1">
                    <a:lumMod val="95000"/>
                  </a:schemeClr>
                </a:solidFill>
              </a:rPr>
              <a:t>hash</a:t>
            </a:r>
            <a:r>
              <a:rPr lang="zh-CN" altLang="en-US" sz="800" dirty="0">
                <a:solidFill>
                  <a:schemeClr val="bg1">
                    <a:lumMod val="95000"/>
                  </a:schemeClr>
                </a:solidFill>
              </a:rPr>
              <a:t>值</a:t>
            </a:r>
          </a:p>
        </p:txBody>
      </p:sp>
      <p:sp>
        <p:nvSpPr>
          <p:cNvPr id="15" name="矩形: 圆角 14">
            <a:extLst>
              <a:ext uri="{FF2B5EF4-FFF2-40B4-BE49-F238E27FC236}">
                <a16:creationId xmlns:a16="http://schemas.microsoft.com/office/drawing/2014/main" id="{75BB83C1-23B2-A6BE-09D6-29F403C1B97C}"/>
              </a:ext>
            </a:extLst>
          </p:cNvPr>
          <p:cNvSpPr/>
          <p:nvPr/>
        </p:nvSpPr>
        <p:spPr>
          <a:xfrm>
            <a:off x="6251344" y="3115331"/>
            <a:ext cx="1063476" cy="260839"/>
          </a:xfrm>
          <a:prstGeom prst="roundRect">
            <a:avLst/>
          </a:prstGeom>
          <a:solidFill>
            <a:schemeClr val="accent2">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000" dirty="0"/>
              <a:t>交易详情</a:t>
            </a:r>
          </a:p>
        </p:txBody>
      </p:sp>
      <p:sp>
        <p:nvSpPr>
          <p:cNvPr id="16" name="矩形: 圆角 15">
            <a:extLst>
              <a:ext uri="{FF2B5EF4-FFF2-40B4-BE49-F238E27FC236}">
                <a16:creationId xmlns:a16="http://schemas.microsoft.com/office/drawing/2014/main" id="{BB45F86B-F9E4-D361-C71C-15A04714E9D5}"/>
              </a:ext>
            </a:extLst>
          </p:cNvPr>
          <p:cNvSpPr/>
          <p:nvPr/>
        </p:nvSpPr>
        <p:spPr>
          <a:xfrm>
            <a:off x="6251344" y="3504461"/>
            <a:ext cx="1063476" cy="260839"/>
          </a:xfrm>
          <a:prstGeom prst="roundRect">
            <a:avLst/>
          </a:prstGeom>
          <a:solidFill>
            <a:schemeClr val="accent2">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000" dirty="0"/>
              <a:t>交易数</a:t>
            </a:r>
          </a:p>
        </p:txBody>
      </p:sp>
      <p:sp>
        <p:nvSpPr>
          <p:cNvPr id="17" name="矩形: 圆角 16">
            <a:extLst>
              <a:ext uri="{FF2B5EF4-FFF2-40B4-BE49-F238E27FC236}">
                <a16:creationId xmlns:a16="http://schemas.microsoft.com/office/drawing/2014/main" id="{56D76921-6136-173B-0480-2A33801C2AE7}"/>
              </a:ext>
            </a:extLst>
          </p:cNvPr>
          <p:cNvSpPr/>
          <p:nvPr/>
        </p:nvSpPr>
        <p:spPr>
          <a:xfrm>
            <a:off x="6237084" y="3867945"/>
            <a:ext cx="1063476" cy="260839"/>
          </a:xfrm>
          <a:prstGeom prst="round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000" dirty="0"/>
              <a:t>区块大小</a:t>
            </a:r>
          </a:p>
        </p:txBody>
      </p:sp>
      <p:sp>
        <p:nvSpPr>
          <p:cNvPr id="18" name="矩形: 圆角 17">
            <a:extLst>
              <a:ext uri="{FF2B5EF4-FFF2-40B4-BE49-F238E27FC236}">
                <a16:creationId xmlns:a16="http://schemas.microsoft.com/office/drawing/2014/main" id="{84DF37BC-D5FD-6C36-2362-5515EFF7170B}"/>
              </a:ext>
            </a:extLst>
          </p:cNvPr>
          <p:cNvSpPr/>
          <p:nvPr/>
        </p:nvSpPr>
        <p:spPr>
          <a:xfrm>
            <a:off x="3963988" y="2414954"/>
            <a:ext cx="1207477" cy="1863969"/>
          </a:xfrm>
          <a:prstGeom prst="round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圆角 18">
            <a:extLst>
              <a:ext uri="{FF2B5EF4-FFF2-40B4-BE49-F238E27FC236}">
                <a16:creationId xmlns:a16="http://schemas.microsoft.com/office/drawing/2014/main" id="{ABC3BD9F-7CD5-7C65-2E7A-FC737FA57E97}"/>
              </a:ext>
            </a:extLst>
          </p:cNvPr>
          <p:cNvSpPr/>
          <p:nvPr/>
        </p:nvSpPr>
        <p:spPr>
          <a:xfrm>
            <a:off x="4035988" y="2495550"/>
            <a:ext cx="1063476" cy="491490"/>
          </a:xfrm>
          <a:prstGeom prst="roundRect">
            <a:avLst/>
          </a:prstGeom>
          <a:solidFill>
            <a:schemeClr val="accent2">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000" dirty="0">
                <a:solidFill>
                  <a:schemeClr val="bg1">
                    <a:lumMod val="95000"/>
                  </a:schemeClr>
                </a:solidFill>
              </a:rPr>
              <a:t>区块头</a:t>
            </a:r>
            <a:endParaRPr lang="en-US" altLang="zh-CN" sz="1000" dirty="0">
              <a:solidFill>
                <a:schemeClr val="bg1">
                  <a:lumMod val="95000"/>
                </a:schemeClr>
              </a:solidFill>
            </a:endParaRPr>
          </a:p>
          <a:p>
            <a:pPr algn="ctr"/>
            <a:r>
              <a:rPr lang="zh-CN" altLang="en-US" sz="800" dirty="0">
                <a:solidFill>
                  <a:schemeClr val="bg1">
                    <a:lumMod val="95000"/>
                  </a:schemeClr>
                </a:solidFill>
              </a:rPr>
              <a:t>时间戳、随机数</a:t>
            </a:r>
            <a:endParaRPr lang="en-US" altLang="zh-CN" sz="800" dirty="0">
              <a:solidFill>
                <a:schemeClr val="bg1">
                  <a:lumMod val="95000"/>
                </a:schemeClr>
              </a:solidFill>
            </a:endParaRPr>
          </a:p>
          <a:p>
            <a:pPr algn="ctr"/>
            <a:r>
              <a:rPr lang="zh-CN" altLang="en-US" sz="800" dirty="0">
                <a:solidFill>
                  <a:schemeClr val="bg1">
                    <a:lumMod val="95000"/>
                  </a:schemeClr>
                </a:solidFill>
              </a:rPr>
              <a:t>前一区块的</a:t>
            </a:r>
            <a:r>
              <a:rPr lang="en-US" altLang="zh-CN" sz="800" dirty="0">
                <a:solidFill>
                  <a:schemeClr val="bg1">
                    <a:lumMod val="95000"/>
                  </a:schemeClr>
                </a:solidFill>
              </a:rPr>
              <a:t>hash</a:t>
            </a:r>
            <a:r>
              <a:rPr lang="zh-CN" altLang="en-US" sz="800" dirty="0">
                <a:solidFill>
                  <a:schemeClr val="bg1">
                    <a:lumMod val="95000"/>
                  </a:schemeClr>
                </a:solidFill>
              </a:rPr>
              <a:t>值</a:t>
            </a:r>
          </a:p>
        </p:txBody>
      </p:sp>
      <p:sp>
        <p:nvSpPr>
          <p:cNvPr id="20" name="矩形: 圆角 19">
            <a:extLst>
              <a:ext uri="{FF2B5EF4-FFF2-40B4-BE49-F238E27FC236}">
                <a16:creationId xmlns:a16="http://schemas.microsoft.com/office/drawing/2014/main" id="{3D77AD14-D3A4-21D8-460C-31393835821F}"/>
              </a:ext>
            </a:extLst>
          </p:cNvPr>
          <p:cNvSpPr/>
          <p:nvPr/>
        </p:nvSpPr>
        <p:spPr>
          <a:xfrm>
            <a:off x="4035988" y="3115331"/>
            <a:ext cx="1063476" cy="260839"/>
          </a:xfrm>
          <a:prstGeom prst="roundRect">
            <a:avLst/>
          </a:prstGeom>
          <a:solidFill>
            <a:schemeClr val="accent2">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000" dirty="0"/>
              <a:t>交易详情</a:t>
            </a:r>
          </a:p>
        </p:txBody>
      </p:sp>
      <p:sp>
        <p:nvSpPr>
          <p:cNvPr id="21" name="矩形: 圆角 20">
            <a:extLst>
              <a:ext uri="{FF2B5EF4-FFF2-40B4-BE49-F238E27FC236}">
                <a16:creationId xmlns:a16="http://schemas.microsoft.com/office/drawing/2014/main" id="{152EB625-E4B3-56BC-11B2-9C8E644F2746}"/>
              </a:ext>
            </a:extLst>
          </p:cNvPr>
          <p:cNvSpPr/>
          <p:nvPr/>
        </p:nvSpPr>
        <p:spPr>
          <a:xfrm>
            <a:off x="4035988" y="3504461"/>
            <a:ext cx="1063476" cy="260839"/>
          </a:xfrm>
          <a:prstGeom prst="roundRect">
            <a:avLst/>
          </a:prstGeom>
          <a:solidFill>
            <a:schemeClr val="accent2">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000" dirty="0"/>
              <a:t>交易数</a:t>
            </a:r>
          </a:p>
        </p:txBody>
      </p:sp>
      <p:sp>
        <p:nvSpPr>
          <p:cNvPr id="22" name="矩形: 圆角 21">
            <a:extLst>
              <a:ext uri="{FF2B5EF4-FFF2-40B4-BE49-F238E27FC236}">
                <a16:creationId xmlns:a16="http://schemas.microsoft.com/office/drawing/2014/main" id="{09B7BDCA-A9D4-49BB-9026-140DB847CACE}"/>
              </a:ext>
            </a:extLst>
          </p:cNvPr>
          <p:cNvSpPr/>
          <p:nvPr/>
        </p:nvSpPr>
        <p:spPr>
          <a:xfrm>
            <a:off x="4021728" y="3867945"/>
            <a:ext cx="1063476" cy="260839"/>
          </a:xfrm>
          <a:prstGeom prst="round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000" dirty="0"/>
              <a:t>区块大小</a:t>
            </a:r>
          </a:p>
        </p:txBody>
      </p:sp>
      <p:sp>
        <p:nvSpPr>
          <p:cNvPr id="24" name="箭头: 左 23">
            <a:extLst>
              <a:ext uri="{FF2B5EF4-FFF2-40B4-BE49-F238E27FC236}">
                <a16:creationId xmlns:a16="http://schemas.microsoft.com/office/drawing/2014/main" id="{CAFCE143-4F71-7F86-7976-757B64C64EA8}"/>
              </a:ext>
            </a:extLst>
          </p:cNvPr>
          <p:cNvSpPr/>
          <p:nvPr/>
        </p:nvSpPr>
        <p:spPr>
          <a:xfrm flipV="1">
            <a:off x="5078519" y="2929284"/>
            <a:ext cx="1193772" cy="115512"/>
          </a:xfrm>
          <a:prstGeom prst="leftArrow">
            <a:avLst/>
          </a:prstGeom>
          <a:solidFill>
            <a:schemeClr val="accent4">
              <a:lumMod val="75000"/>
            </a:schemeClr>
          </a:solidFill>
          <a:ln>
            <a:solidFill>
              <a:schemeClr val="accent4">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箭头: 左 24">
            <a:extLst>
              <a:ext uri="{FF2B5EF4-FFF2-40B4-BE49-F238E27FC236}">
                <a16:creationId xmlns:a16="http://schemas.microsoft.com/office/drawing/2014/main" id="{F5BDB38F-BA2E-7E88-2BB9-9D9FB29855F8}"/>
              </a:ext>
            </a:extLst>
          </p:cNvPr>
          <p:cNvSpPr/>
          <p:nvPr/>
        </p:nvSpPr>
        <p:spPr>
          <a:xfrm flipV="1">
            <a:off x="2826938" y="2936404"/>
            <a:ext cx="1193772" cy="115512"/>
          </a:xfrm>
          <a:prstGeom prst="leftArrow">
            <a:avLst/>
          </a:prstGeom>
          <a:solidFill>
            <a:schemeClr val="accent4">
              <a:lumMod val="75000"/>
            </a:schemeClr>
          </a:solidFill>
          <a:ln>
            <a:solidFill>
              <a:schemeClr val="accent4">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51902760"/>
      </p:ext>
    </p:extLst>
  </p:cSld>
  <p:clrMapOvr>
    <a:masterClrMapping/>
  </p:clrMapOvr>
  <p:transition spd="slow">
    <p:pull/>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泪滴形 14">
            <a:extLst>
              <a:ext uri="{FF2B5EF4-FFF2-40B4-BE49-F238E27FC236}">
                <a16:creationId xmlns:a16="http://schemas.microsoft.com/office/drawing/2014/main" id="{8E9FA497-6EBA-1868-EF7D-0C50CDCA01C3}"/>
              </a:ext>
            </a:extLst>
          </p:cNvPr>
          <p:cNvSpPr/>
          <p:nvPr/>
        </p:nvSpPr>
        <p:spPr>
          <a:xfrm>
            <a:off x="906779" y="2520172"/>
            <a:ext cx="637972" cy="592530"/>
          </a:xfrm>
          <a:prstGeom prst="teardrop">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泪滴形 18">
            <a:extLst>
              <a:ext uri="{FF2B5EF4-FFF2-40B4-BE49-F238E27FC236}">
                <a16:creationId xmlns:a16="http://schemas.microsoft.com/office/drawing/2014/main" id="{33A4CA78-0A4B-45BE-4EDD-A4A3A16121A5}"/>
              </a:ext>
            </a:extLst>
          </p:cNvPr>
          <p:cNvSpPr/>
          <p:nvPr/>
        </p:nvSpPr>
        <p:spPr>
          <a:xfrm rot="16200000">
            <a:off x="1539499" y="2571106"/>
            <a:ext cx="914400" cy="812532"/>
          </a:xfrm>
          <a:prstGeom prst="teardrop">
            <a:avLst/>
          </a:prstGeom>
          <a:solidFill>
            <a:schemeClr val="accent2">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泪滴形 16">
            <a:extLst>
              <a:ext uri="{FF2B5EF4-FFF2-40B4-BE49-F238E27FC236}">
                <a16:creationId xmlns:a16="http://schemas.microsoft.com/office/drawing/2014/main" id="{2A149E46-3D71-A4C6-798F-AB8984ED6C1B}"/>
              </a:ext>
            </a:extLst>
          </p:cNvPr>
          <p:cNvSpPr/>
          <p:nvPr/>
        </p:nvSpPr>
        <p:spPr>
          <a:xfrm rot="5400000">
            <a:off x="943686" y="1857649"/>
            <a:ext cx="592530" cy="609600"/>
          </a:xfrm>
          <a:prstGeom prst="teardrop">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泪滴形 17">
            <a:extLst>
              <a:ext uri="{FF2B5EF4-FFF2-40B4-BE49-F238E27FC236}">
                <a16:creationId xmlns:a16="http://schemas.microsoft.com/office/drawing/2014/main" id="{296B620D-FB7C-8EBE-AC1A-1A2D87743938}"/>
              </a:ext>
            </a:extLst>
          </p:cNvPr>
          <p:cNvSpPr/>
          <p:nvPr/>
        </p:nvSpPr>
        <p:spPr>
          <a:xfrm rot="16200000" flipH="1">
            <a:off x="1598968" y="1857649"/>
            <a:ext cx="592530" cy="609600"/>
          </a:xfrm>
          <a:prstGeom prst="teardrop">
            <a:avLst/>
          </a:prstGeom>
          <a:solidFill>
            <a:srgbClr val="92D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78E7A24A-C913-4FB4-91CB-ED7921B818EC}"/>
              </a:ext>
            </a:extLst>
          </p:cNvPr>
          <p:cNvSpPr>
            <a:spLocks noGrp="1"/>
          </p:cNvSpPr>
          <p:nvPr>
            <p:ph type="title"/>
          </p:nvPr>
        </p:nvSpPr>
        <p:spPr>
          <a:xfrm>
            <a:off x="302150" y="63636"/>
            <a:ext cx="5877194" cy="453221"/>
          </a:xfrm>
        </p:spPr>
        <p:txBody>
          <a:bodyPr/>
          <a:lstStyle/>
          <a:p>
            <a:r>
              <a:rPr lang="zh-CN" altLang="en-US" dirty="0"/>
              <a:t>区块链的特征</a:t>
            </a:r>
          </a:p>
        </p:txBody>
      </p:sp>
      <p:sp>
        <p:nvSpPr>
          <p:cNvPr id="3" name="内容占位符 2">
            <a:extLst>
              <a:ext uri="{FF2B5EF4-FFF2-40B4-BE49-F238E27FC236}">
                <a16:creationId xmlns:a16="http://schemas.microsoft.com/office/drawing/2014/main" id="{2F5D1D22-932D-4B40-83C2-F5CAB4C2E1B6}"/>
              </a:ext>
            </a:extLst>
          </p:cNvPr>
          <p:cNvSpPr>
            <a:spLocks noGrp="1"/>
          </p:cNvSpPr>
          <p:nvPr>
            <p:ph idx="1"/>
          </p:nvPr>
        </p:nvSpPr>
        <p:spPr/>
        <p:txBody>
          <a:bodyPr/>
          <a:lstStyle/>
          <a:p>
            <a:r>
              <a:rPr lang="zh-CN" altLang="en-US" dirty="0"/>
              <a:t>通常总结为以下四点</a:t>
            </a:r>
            <a:endParaRPr lang="en-US" altLang="zh-CN" dirty="0"/>
          </a:p>
          <a:p>
            <a:pPr marL="0" indent="0">
              <a:buNone/>
            </a:pPr>
            <a:endParaRPr lang="zh-CN" altLang="en-US" dirty="0"/>
          </a:p>
        </p:txBody>
      </p:sp>
      <p:pic>
        <p:nvPicPr>
          <p:cNvPr id="5" name="图形 4" descr="条形图 纯色填充">
            <a:extLst>
              <a:ext uri="{FF2B5EF4-FFF2-40B4-BE49-F238E27FC236}">
                <a16:creationId xmlns:a16="http://schemas.microsoft.com/office/drawing/2014/main" id="{5CA67D73-171B-630F-457F-64CC3C2360F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637068" y="1942384"/>
            <a:ext cx="516330" cy="516330"/>
          </a:xfrm>
          <a:prstGeom prst="rect">
            <a:avLst/>
          </a:prstGeom>
        </p:spPr>
      </p:pic>
      <p:pic>
        <p:nvPicPr>
          <p:cNvPr id="8" name="图形 7" descr="剪贴板 纯色填充">
            <a:extLst>
              <a:ext uri="{FF2B5EF4-FFF2-40B4-BE49-F238E27FC236}">
                <a16:creationId xmlns:a16="http://schemas.microsoft.com/office/drawing/2014/main" id="{D2CC7D2A-DE83-A327-75FB-7F3BCACE1E18}"/>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88952" y="2593659"/>
            <a:ext cx="381167" cy="381167"/>
          </a:xfrm>
          <a:prstGeom prst="rect">
            <a:avLst/>
          </a:prstGeom>
        </p:spPr>
      </p:pic>
      <p:pic>
        <p:nvPicPr>
          <p:cNvPr id="12" name="图形 11" descr="显示器 纯色填充">
            <a:extLst>
              <a:ext uri="{FF2B5EF4-FFF2-40B4-BE49-F238E27FC236}">
                <a16:creationId xmlns:a16="http://schemas.microsoft.com/office/drawing/2014/main" id="{06AE0541-2A6A-996D-78BE-D305688C5DF8}"/>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746146" y="2724273"/>
            <a:ext cx="501106" cy="501106"/>
          </a:xfrm>
          <a:prstGeom prst="rect">
            <a:avLst/>
          </a:prstGeom>
        </p:spPr>
      </p:pic>
      <p:pic>
        <p:nvPicPr>
          <p:cNvPr id="14" name="图形 13" descr="智能手机 纯色填充">
            <a:extLst>
              <a:ext uri="{FF2B5EF4-FFF2-40B4-BE49-F238E27FC236}">
                <a16:creationId xmlns:a16="http://schemas.microsoft.com/office/drawing/2014/main" id="{78B51AF6-785E-4D5A-BF44-AA349EAB8E84}"/>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088952" y="2017627"/>
            <a:ext cx="392454" cy="392454"/>
          </a:xfrm>
          <a:prstGeom prst="rect">
            <a:avLst/>
          </a:prstGeom>
        </p:spPr>
      </p:pic>
      <p:sp>
        <p:nvSpPr>
          <p:cNvPr id="20" name="矩形: 圆角 19">
            <a:extLst>
              <a:ext uri="{FF2B5EF4-FFF2-40B4-BE49-F238E27FC236}">
                <a16:creationId xmlns:a16="http://schemas.microsoft.com/office/drawing/2014/main" id="{A919EB6C-2C6A-1B9F-88A9-F22BBDD738EA}"/>
              </a:ext>
            </a:extLst>
          </p:cNvPr>
          <p:cNvSpPr/>
          <p:nvPr/>
        </p:nvSpPr>
        <p:spPr>
          <a:xfrm>
            <a:off x="3528060" y="1302373"/>
            <a:ext cx="1524000" cy="229247"/>
          </a:xfrm>
          <a:prstGeom prst="roundRect">
            <a:avLst/>
          </a:prstGeom>
          <a:solidFill>
            <a:schemeClr val="accent4">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200" dirty="0"/>
              <a:t>开放、共识</a:t>
            </a:r>
          </a:p>
        </p:txBody>
      </p:sp>
      <p:sp>
        <p:nvSpPr>
          <p:cNvPr id="23" name="矩形: 圆角 22">
            <a:extLst>
              <a:ext uri="{FF2B5EF4-FFF2-40B4-BE49-F238E27FC236}">
                <a16:creationId xmlns:a16="http://schemas.microsoft.com/office/drawing/2014/main" id="{76BAF9AF-F2B0-D94C-F514-E563415F3930}"/>
              </a:ext>
            </a:extLst>
          </p:cNvPr>
          <p:cNvSpPr/>
          <p:nvPr/>
        </p:nvSpPr>
        <p:spPr>
          <a:xfrm>
            <a:off x="6583680" y="1302372"/>
            <a:ext cx="1524000" cy="229247"/>
          </a:xfrm>
          <a:prstGeom prst="roundRect">
            <a:avLst/>
          </a:prstGeom>
          <a:solidFill>
            <a:srgbClr val="92D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200" dirty="0"/>
              <a:t>去中心、去信任</a:t>
            </a:r>
          </a:p>
        </p:txBody>
      </p:sp>
      <p:sp>
        <p:nvSpPr>
          <p:cNvPr id="24" name="矩形: 圆角 23">
            <a:extLst>
              <a:ext uri="{FF2B5EF4-FFF2-40B4-BE49-F238E27FC236}">
                <a16:creationId xmlns:a16="http://schemas.microsoft.com/office/drawing/2014/main" id="{C2AF4D3A-E596-7881-CBA8-62D227C14C2D}"/>
              </a:ext>
            </a:extLst>
          </p:cNvPr>
          <p:cNvSpPr/>
          <p:nvPr/>
        </p:nvSpPr>
        <p:spPr>
          <a:xfrm>
            <a:off x="3528060" y="3110755"/>
            <a:ext cx="1524000" cy="229247"/>
          </a:xfrm>
          <a:prstGeom prst="round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200" dirty="0"/>
              <a:t>交易透明</a:t>
            </a:r>
          </a:p>
        </p:txBody>
      </p:sp>
      <p:sp>
        <p:nvSpPr>
          <p:cNvPr id="25" name="矩形: 圆角 24">
            <a:extLst>
              <a:ext uri="{FF2B5EF4-FFF2-40B4-BE49-F238E27FC236}">
                <a16:creationId xmlns:a16="http://schemas.microsoft.com/office/drawing/2014/main" id="{DBDE5100-A877-7319-00C0-70BECBD38E2A}"/>
              </a:ext>
            </a:extLst>
          </p:cNvPr>
          <p:cNvSpPr/>
          <p:nvPr/>
        </p:nvSpPr>
        <p:spPr>
          <a:xfrm>
            <a:off x="6583680" y="3110755"/>
            <a:ext cx="1524000" cy="229247"/>
          </a:xfrm>
          <a:prstGeom prst="roundRect">
            <a:avLst/>
          </a:prstGeom>
          <a:solidFill>
            <a:schemeClr val="accent2">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200" dirty="0"/>
              <a:t>不可篡改，可追溯</a:t>
            </a:r>
          </a:p>
        </p:txBody>
      </p:sp>
      <p:sp>
        <p:nvSpPr>
          <p:cNvPr id="26" name="文本框 25">
            <a:extLst>
              <a:ext uri="{FF2B5EF4-FFF2-40B4-BE49-F238E27FC236}">
                <a16:creationId xmlns:a16="http://schemas.microsoft.com/office/drawing/2014/main" id="{6087AE8B-0842-A5F0-CCF7-A8DDF2DEF739}"/>
              </a:ext>
            </a:extLst>
          </p:cNvPr>
          <p:cNvSpPr txBox="1"/>
          <p:nvPr/>
        </p:nvSpPr>
        <p:spPr>
          <a:xfrm>
            <a:off x="3528060" y="1668780"/>
            <a:ext cx="1600200" cy="938719"/>
          </a:xfrm>
          <a:prstGeom prst="rect">
            <a:avLst/>
          </a:prstGeom>
          <a:noFill/>
        </p:spPr>
        <p:txBody>
          <a:bodyPr wrap="square" rtlCol="0">
            <a:spAutoFit/>
          </a:bodyPr>
          <a:lstStyle/>
          <a:p>
            <a:r>
              <a:rPr lang="zh-CN" altLang="en-US" sz="1100" dirty="0">
                <a:effectLst/>
              </a:rPr>
              <a:t>任何人都可以参与到网络中来，所有节点都是平等的，都拥有一份账本，以共识机制通过竞争来维护区块。</a:t>
            </a:r>
            <a:endParaRPr lang="zh-CN" altLang="en-US" dirty="0"/>
          </a:p>
        </p:txBody>
      </p:sp>
      <p:sp>
        <p:nvSpPr>
          <p:cNvPr id="27" name="文本框 26">
            <a:extLst>
              <a:ext uri="{FF2B5EF4-FFF2-40B4-BE49-F238E27FC236}">
                <a16:creationId xmlns:a16="http://schemas.microsoft.com/office/drawing/2014/main" id="{2B9D7FC8-1FB5-C3F8-803B-7D5DE6945D71}"/>
              </a:ext>
            </a:extLst>
          </p:cNvPr>
          <p:cNvSpPr txBox="1"/>
          <p:nvPr/>
        </p:nvSpPr>
        <p:spPr>
          <a:xfrm>
            <a:off x="6637021" y="1668780"/>
            <a:ext cx="1600200" cy="769441"/>
          </a:xfrm>
          <a:prstGeom prst="rect">
            <a:avLst/>
          </a:prstGeom>
          <a:noFill/>
        </p:spPr>
        <p:txBody>
          <a:bodyPr wrap="square" rtlCol="0">
            <a:spAutoFit/>
          </a:bodyPr>
          <a:lstStyle/>
          <a:p>
            <a:r>
              <a:rPr lang="zh-CN" altLang="en-US" sz="1100" dirty="0">
                <a:effectLst/>
              </a:rPr>
              <a:t>完全分布式的端到端的网络，没有一个中心化的设备，节点之间无需互相信任。</a:t>
            </a:r>
          </a:p>
        </p:txBody>
      </p:sp>
      <p:sp>
        <p:nvSpPr>
          <p:cNvPr id="28" name="文本框 27">
            <a:extLst>
              <a:ext uri="{FF2B5EF4-FFF2-40B4-BE49-F238E27FC236}">
                <a16:creationId xmlns:a16="http://schemas.microsoft.com/office/drawing/2014/main" id="{2809EFC2-0883-0175-A413-D9B204CC557F}"/>
              </a:ext>
            </a:extLst>
          </p:cNvPr>
          <p:cNvSpPr txBox="1"/>
          <p:nvPr/>
        </p:nvSpPr>
        <p:spPr>
          <a:xfrm>
            <a:off x="3489960" y="3448434"/>
            <a:ext cx="1600200" cy="1107996"/>
          </a:xfrm>
          <a:prstGeom prst="rect">
            <a:avLst/>
          </a:prstGeom>
          <a:noFill/>
        </p:spPr>
        <p:txBody>
          <a:bodyPr wrap="square" rtlCol="0">
            <a:spAutoFit/>
          </a:bodyPr>
          <a:lstStyle/>
          <a:p>
            <a:r>
              <a:rPr lang="zh-CN" altLang="en-US" sz="1100" b="0" i="0" dirty="0">
                <a:solidFill>
                  <a:srgbClr val="121212"/>
                </a:solidFill>
                <a:effectLst/>
                <a:latin typeface="-apple-system"/>
              </a:rPr>
              <a:t>交易规则公开透明，交易数据公开，每笔交易都会经过全网广播，大家都能看到和参与验证交易的发生，同时所有参与节点都是匿名的</a:t>
            </a:r>
            <a:endParaRPr lang="zh-CN" altLang="en-US" dirty="0"/>
          </a:p>
        </p:txBody>
      </p:sp>
      <p:sp>
        <p:nvSpPr>
          <p:cNvPr id="29" name="文本框 28">
            <a:extLst>
              <a:ext uri="{FF2B5EF4-FFF2-40B4-BE49-F238E27FC236}">
                <a16:creationId xmlns:a16="http://schemas.microsoft.com/office/drawing/2014/main" id="{EF2AB1F3-BFEA-FFE7-F439-3343E0169662}"/>
              </a:ext>
            </a:extLst>
          </p:cNvPr>
          <p:cNvSpPr txBox="1"/>
          <p:nvPr/>
        </p:nvSpPr>
        <p:spPr>
          <a:xfrm>
            <a:off x="6545580" y="3478198"/>
            <a:ext cx="1600200" cy="1107996"/>
          </a:xfrm>
          <a:prstGeom prst="rect">
            <a:avLst/>
          </a:prstGeom>
          <a:noFill/>
        </p:spPr>
        <p:txBody>
          <a:bodyPr wrap="square" rtlCol="0">
            <a:spAutoFit/>
          </a:bodyPr>
          <a:lstStyle/>
          <a:p>
            <a:r>
              <a:rPr lang="zh-CN" altLang="en-US" sz="1100" b="0" i="0" dirty="0">
                <a:solidFill>
                  <a:srgbClr val="121212"/>
                </a:solidFill>
                <a:effectLst/>
                <a:latin typeface="-apple-system"/>
              </a:rPr>
              <a:t>大部分节点同时确认新增区块，整个区块链上的数据只能增加，不能删除，不能篡改。每个区块都包含前一区块的信息</a:t>
            </a:r>
            <a:endParaRPr lang="zh-CN" altLang="en-US" dirty="0"/>
          </a:p>
        </p:txBody>
      </p:sp>
    </p:spTree>
    <p:extLst>
      <p:ext uri="{BB962C8B-B14F-4D97-AF65-F5344CB8AC3E}">
        <p14:creationId xmlns:p14="http://schemas.microsoft.com/office/powerpoint/2010/main" val="2157314790"/>
      </p:ext>
    </p:extLst>
  </p:cSld>
  <p:clrMapOvr>
    <a:masterClrMapping/>
  </p:clrMapOvr>
  <p:transition spd="slow">
    <p:pull/>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48973" y="2086897"/>
            <a:ext cx="4669265" cy="14072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KSO_Shape"/>
          <p:cNvSpPr/>
          <p:nvPr/>
        </p:nvSpPr>
        <p:spPr bwMode="auto">
          <a:xfrm>
            <a:off x="1181090" y="2204736"/>
            <a:ext cx="990421" cy="1171573"/>
          </a:xfrm>
          <a:custGeom>
            <a:avLst/>
            <a:gdLst>
              <a:gd name="T0" fmla="*/ 248428 w 2033587"/>
              <a:gd name="T1" fmla="*/ 944529 h 2276475"/>
              <a:gd name="T2" fmla="*/ 1175716 w 2033587"/>
              <a:gd name="T3" fmla="*/ 709393 h 2276475"/>
              <a:gd name="T4" fmla="*/ 1178374 w 2033587"/>
              <a:gd name="T5" fmla="*/ 591162 h 2276475"/>
              <a:gd name="T6" fmla="*/ 1585424 w 2033587"/>
              <a:gd name="T7" fmla="*/ 232745 h 2276475"/>
              <a:gd name="T8" fmla="*/ 1623685 w 2033587"/>
              <a:gd name="T9" fmla="*/ 244701 h 2276475"/>
              <a:gd name="T10" fmla="*/ 1656631 w 2033587"/>
              <a:gd name="T11" fmla="*/ 266753 h 2276475"/>
              <a:gd name="T12" fmla="*/ 1682138 w 2033587"/>
              <a:gd name="T13" fmla="*/ 297308 h 2276475"/>
              <a:gd name="T14" fmla="*/ 1697549 w 2033587"/>
              <a:gd name="T15" fmla="*/ 334505 h 2276475"/>
              <a:gd name="T16" fmla="*/ 1701800 w 2033587"/>
              <a:gd name="T17" fmla="*/ 1767638 h 2276475"/>
              <a:gd name="T18" fmla="*/ 1695689 w 2033587"/>
              <a:gd name="T19" fmla="*/ 1808289 h 2276475"/>
              <a:gd name="T20" fmla="*/ 1678419 w 2033587"/>
              <a:gd name="T21" fmla="*/ 1844423 h 2276475"/>
              <a:gd name="T22" fmla="*/ 1651849 w 2033587"/>
              <a:gd name="T23" fmla="*/ 1873649 h 2276475"/>
              <a:gd name="T24" fmla="*/ 1617839 w 2033587"/>
              <a:gd name="T25" fmla="*/ 1894372 h 2276475"/>
              <a:gd name="T26" fmla="*/ 1578251 w 2033587"/>
              <a:gd name="T27" fmla="*/ 1904469 h 2276475"/>
              <a:gd name="T28" fmla="*/ 381012 w 2033587"/>
              <a:gd name="T29" fmla="*/ 1903672 h 2276475"/>
              <a:gd name="T30" fmla="*/ 342220 w 2033587"/>
              <a:gd name="T31" fmla="*/ 1891715 h 2276475"/>
              <a:gd name="T32" fmla="*/ 309539 w 2033587"/>
              <a:gd name="T33" fmla="*/ 1869397 h 2276475"/>
              <a:gd name="T34" fmla="*/ 284298 w 2033587"/>
              <a:gd name="T35" fmla="*/ 1838844 h 2276475"/>
              <a:gd name="T36" fmla="*/ 268621 w 2033587"/>
              <a:gd name="T37" fmla="*/ 1801912 h 2276475"/>
              <a:gd name="T38" fmla="*/ 382075 w 2033587"/>
              <a:gd name="T39" fmla="*/ 1767638 h 2276475"/>
              <a:gd name="T40" fmla="*/ 385528 w 2033587"/>
              <a:gd name="T41" fmla="*/ 1778531 h 2276475"/>
              <a:gd name="T42" fmla="*/ 398017 w 2033587"/>
              <a:gd name="T43" fmla="*/ 1786768 h 2276475"/>
              <a:gd name="T44" fmla="*/ 1570013 w 2033587"/>
              <a:gd name="T45" fmla="*/ 1786502 h 2276475"/>
              <a:gd name="T46" fmla="*/ 1581704 w 2033587"/>
              <a:gd name="T47" fmla="*/ 1776937 h 2276475"/>
              <a:gd name="T48" fmla="*/ 1583830 w 2033587"/>
              <a:gd name="T49" fmla="*/ 368513 h 2276475"/>
              <a:gd name="T50" fmla="*/ 1580376 w 2033587"/>
              <a:gd name="T51" fmla="*/ 357619 h 2276475"/>
              <a:gd name="T52" fmla="*/ 1568419 w 2033587"/>
              <a:gd name="T53" fmla="*/ 349383 h 2276475"/>
              <a:gd name="T54" fmla="*/ 492697 w 2033587"/>
              <a:gd name="T55" fmla="*/ 362402 h 2276475"/>
              <a:gd name="T56" fmla="*/ 484724 w 2033587"/>
              <a:gd name="T57" fmla="*/ 402787 h 2276475"/>
              <a:gd name="T58" fmla="*/ 465590 w 2033587"/>
              <a:gd name="T59" fmla="*/ 437592 h 2276475"/>
              <a:gd name="T60" fmla="*/ 437421 w 2033587"/>
              <a:gd name="T61" fmla="*/ 465490 h 2276475"/>
              <a:gd name="T62" fmla="*/ 402608 w 2033587"/>
              <a:gd name="T63" fmla="*/ 484619 h 2276475"/>
              <a:gd name="T64" fmla="*/ 362480 w 2033587"/>
              <a:gd name="T65" fmla="*/ 492856 h 2276475"/>
              <a:gd name="T66" fmla="*/ 118789 w 2033587"/>
              <a:gd name="T67" fmla="*/ 1542067 h 2276475"/>
              <a:gd name="T68" fmla="*/ 128090 w 2033587"/>
              <a:gd name="T69" fmla="*/ 1553757 h 2276475"/>
              <a:gd name="T70" fmla="*/ 1299773 w 2033587"/>
              <a:gd name="T71" fmla="*/ 1556149 h 2276475"/>
              <a:gd name="T72" fmla="*/ 1310934 w 2033587"/>
              <a:gd name="T73" fmla="*/ 1552695 h 2276475"/>
              <a:gd name="T74" fmla="*/ 1319438 w 2033587"/>
              <a:gd name="T75" fmla="*/ 1540208 h 2276475"/>
              <a:gd name="T76" fmla="*/ 1318907 w 2033587"/>
              <a:gd name="T77" fmla="*/ 131782 h 2276475"/>
              <a:gd name="T78" fmla="*/ 1309340 w 2033587"/>
              <a:gd name="T79" fmla="*/ 120357 h 2276475"/>
              <a:gd name="T80" fmla="*/ 492963 w 2033587"/>
              <a:gd name="T81" fmla="*/ 117967 h 2276475"/>
              <a:gd name="T82" fmla="*/ 1327676 w 2033587"/>
              <a:gd name="T83" fmla="*/ 2922 h 2276475"/>
              <a:gd name="T84" fmla="*/ 1365413 w 2033587"/>
              <a:gd name="T85" fmla="*/ 16738 h 2276475"/>
              <a:gd name="T86" fmla="*/ 1397303 w 2033587"/>
              <a:gd name="T87" fmla="*/ 40385 h 2276475"/>
              <a:gd name="T88" fmla="*/ 1420954 w 2033587"/>
              <a:gd name="T89" fmla="*/ 72268 h 2276475"/>
              <a:gd name="T90" fmla="*/ 1434773 w 2033587"/>
              <a:gd name="T91" fmla="*/ 109996 h 2276475"/>
              <a:gd name="T92" fmla="*/ 1437430 w 2033587"/>
              <a:gd name="T93" fmla="*/ 1543396 h 2276475"/>
              <a:gd name="T94" fmla="*/ 1429192 w 2033587"/>
              <a:gd name="T95" fmla="*/ 1583515 h 2276475"/>
              <a:gd name="T96" fmla="*/ 1410324 w 2033587"/>
              <a:gd name="T97" fmla="*/ 1618586 h 2276475"/>
              <a:gd name="T98" fmla="*/ 1382155 w 2033587"/>
              <a:gd name="T99" fmla="*/ 1646749 h 2276475"/>
              <a:gd name="T100" fmla="*/ 1347076 w 2033587"/>
              <a:gd name="T101" fmla="*/ 1665613 h 2276475"/>
              <a:gd name="T102" fmla="*/ 1307214 w 2033587"/>
              <a:gd name="T103" fmla="*/ 1673849 h 2276475"/>
              <a:gd name="T104" fmla="*/ 109754 w 2033587"/>
              <a:gd name="T105" fmla="*/ 1671192 h 2276475"/>
              <a:gd name="T106" fmla="*/ 72017 w 2033587"/>
              <a:gd name="T107" fmla="*/ 1657377 h 2276475"/>
              <a:gd name="T108" fmla="*/ 40394 w 2033587"/>
              <a:gd name="T109" fmla="*/ 1633731 h 2276475"/>
              <a:gd name="T110" fmla="*/ 16476 w 2033587"/>
              <a:gd name="T111" fmla="*/ 1601848 h 2276475"/>
              <a:gd name="T112" fmla="*/ 2657 w 2033587"/>
              <a:gd name="T113" fmla="*/ 1564120 h 2276475"/>
              <a:gd name="T114" fmla="*/ 409517 w 2033587"/>
              <a:gd name="T115" fmla="*/ 0 h 227647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33587" h="2276475">
                <a:moveTo>
                  <a:pt x="312737" y="1411287"/>
                </a:moveTo>
                <a:lnTo>
                  <a:pt x="1422400" y="1411287"/>
                </a:lnTo>
                <a:lnTo>
                  <a:pt x="1422400" y="1552575"/>
                </a:lnTo>
                <a:lnTo>
                  <a:pt x="312737" y="1552575"/>
                </a:lnTo>
                <a:lnTo>
                  <a:pt x="312737" y="1411287"/>
                </a:lnTo>
                <a:close/>
                <a:moveTo>
                  <a:pt x="296862" y="1128712"/>
                </a:moveTo>
                <a:lnTo>
                  <a:pt x="1404937" y="1128712"/>
                </a:lnTo>
                <a:lnTo>
                  <a:pt x="1404937" y="1270000"/>
                </a:lnTo>
                <a:lnTo>
                  <a:pt x="296862" y="1270000"/>
                </a:lnTo>
                <a:lnTo>
                  <a:pt x="296862" y="1128712"/>
                </a:lnTo>
                <a:close/>
                <a:moveTo>
                  <a:pt x="296862" y="847725"/>
                </a:moveTo>
                <a:lnTo>
                  <a:pt x="1404937" y="847725"/>
                </a:lnTo>
                <a:lnTo>
                  <a:pt x="1404937" y="987425"/>
                </a:lnTo>
                <a:lnTo>
                  <a:pt x="296862" y="987425"/>
                </a:lnTo>
                <a:lnTo>
                  <a:pt x="296862" y="847725"/>
                </a:lnTo>
                <a:close/>
                <a:moveTo>
                  <a:pt x="869950" y="565150"/>
                </a:moveTo>
                <a:lnTo>
                  <a:pt x="1408113" y="565150"/>
                </a:lnTo>
                <a:lnTo>
                  <a:pt x="1408113" y="706438"/>
                </a:lnTo>
                <a:lnTo>
                  <a:pt x="869950" y="706438"/>
                </a:lnTo>
                <a:lnTo>
                  <a:pt x="869950" y="565150"/>
                </a:lnTo>
                <a:close/>
                <a:moveTo>
                  <a:pt x="1869440" y="276225"/>
                </a:moveTo>
                <a:lnTo>
                  <a:pt x="1877695" y="276543"/>
                </a:lnTo>
                <a:lnTo>
                  <a:pt x="1885950" y="276860"/>
                </a:lnTo>
                <a:lnTo>
                  <a:pt x="1894522" y="278130"/>
                </a:lnTo>
                <a:lnTo>
                  <a:pt x="1902460" y="279400"/>
                </a:lnTo>
                <a:lnTo>
                  <a:pt x="1910080" y="281305"/>
                </a:lnTo>
                <a:lnTo>
                  <a:pt x="1918017" y="283528"/>
                </a:lnTo>
                <a:lnTo>
                  <a:pt x="1925955" y="286068"/>
                </a:lnTo>
                <a:lnTo>
                  <a:pt x="1933257" y="288925"/>
                </a:lnTo>
                <a:lnTo>
                  <a:pt x="1940242" y="292418"/>
                </a:lnTo>
                <a:lnTo>
                  <a:pt x="1947545" y="296228"/>
                </a:lnTo>
                <a:lnTo>
                  <a:pt x="1954530" y="299720"/>
                </a:lnTo>
                <a:lnTo>
                  <a:pt x="1961197" y="304165"/>
                </a:lnTo>
                <a:lnTo>
                  <a:pt x="1967865" y="308928"/>
                </a:lnTo>
                <a:lnTo>
                  <a:pt x="1973897" y="313690"/>
                </a:lnTo>
                <a:lnTo>
                  <a:pt x="1979612" y="318770"/>
                </a:lnTo>
                <a:lnTo>
                  <a:pt x="1985645" y="324168"/>
                </a:lnTo>
                <a:lnTo>
                  <a:pt x="1991042" y="330200"/>
                </a:lnTo>
                <a:lnTo>
                  <a:pt x="1996122" y="335915"/>
                </a:lnTo>
                <a:lnTo>
                  <a:pt x="2000885" y="342265"/>
                </a:lnTo>
                <a:lnTo>
                  <a:pt x="2005647" y="348615"/>
                </a:lnTo>
                <a:lnTo>
                  <a:pt x="2010092" y="355283"/>
                </a:lnTo>
                <a:lnTo>
                  <a:pt x="2013585" y="362268"/>
                </a:lnTo>
                <a:lnTo>
                  <a:pt x="2017395" y="369570"/>
                </a:lnTo>
                <a:lnTo>
                  <a:pt x="2020570" y="376873"/>
                </a:lnTo>
                <a:lnTo>
                  <a:pt x="2023745" y="384175"/>
                </a:lnTo>
                <a:lnTo>
                  <a:pt x="2026285" y="391795"/>
                </a:lnTo>
                <a:lnTo>
                  <a:pt x="2028507" y="399733"/>
                </a:lnTo>
                <a:lnTo>
                  <a:pt x="2030412" y="407670"/>
                </a:lnTo>
                <a:lnTo>
                  <a:pt x="2032000" y="415608"/>
                </a:lnTo>
                <a:lnTo>
                  <a:pt x="2032952" y="423863"/>
                </a:lnTo>
                <a:lnTo>
                  <a:pt x="2033270" y="432118"/>
                </a:lnTo>
                <a:lnTo>
                  <a:pt x="2033587" y="440373"/>
                </a:lnTo>
                <a:lnTo>
                  <a:pt x="2033587" y="2112328"/>
                </a:lnTo>
                <a:lnTo>
                  <a:pt x="2033270" y="2120583"/>
                </a:lnTo>
                <a:lnTo>
                  <a:pt x="2032952" y="2128838"/>
                </a:lnTo>
                <a:lnTo>
                  <a:pt x="2032000" y="2137410"/>
                </a:lnTo>
                <a:lnTo>
                  <a:pt x="2030412" y="2145348"/>
                </a:lnTo>
                <a:lnTo>
                  <a:pt x="2028507" y="2153285"/>
                </a:lnTo>
                <a:lnTo>
                  <a:pt x="2026285" y="2160905"/>
                </a:lnTo>
                <a:lnTo>
                  <a:pt x="2023745" y="2168525"/>
                </a:lnTo>
                <a:lnTo>
                  <a:pt x="2020570" y="2175828"/>
                </a:lnTo>
                <a:lnTo>
                  <a:pt x="2017395" y="2183130"/>
                </a:lnTo>
                <a:lnTo>
                  <a:pt x="2013585" y="2190433"/>
                </a:lnTo>
                <a:lnTo>
                  <a:pt x="2010092" y="2197418"/>
                </a:lnTo>
                <a:lnTo>
                  <a:pt x="2005647" y="2204085"/>
                </a:lnTo>
                <a:lnTo>
                  <a:pt x="2000885" y="2210435"/>
                </a:lnTo>
                <a:lnTo>
                  <a:pt x="1996122" y="2216785"/>
                </a:lnTo>
                <a:lnTo>
                  <a:pt x="1991042" y="2222500"/>
                </a:lnTo>
                <a:lnTo>
                  <a:pt x="1985645" y="2228533"/>
                </a:lnTo>
                <a:lnTo>
                  <a:pt x="1979612" y="2233930"/>
                </a:lnTo>
                <a:lnTo>
                  <a:pt x="1973897" y="2239010"/>
                </a:lnTo>
                <a:lnTo>
                  <a:pt x="1967865" y="2243773"/>
                </a:lnTo>
                <a:lnTo>
                  <a:pt x="1961197" y="2248535"/>
                </a:lnTo>
                <a:lnTo>
                  <a:pt x="1954530" y="2252980"/>
                </a:lnTo>
                <a:lnTo>
                  <a:pt x="1947545" y="2256790"/>
                </a:lnTo>
                <a:lnTo>
                  <a:pt x="1940242" y="2260600"/>
                </a:lnTo>
                <a:lnTo>
                  <a:pt x="1933257" y="2263775"/>
                </a:lnTo>
                <a:lnTo>
                  <a:pt x="1925955" y="2266633"/>
                </a:lnTo>
                <a:lnTo>
                  <a:pt x="1918017" y="2269173"/>
                </a:lnTo>
                <a:lnTo>
                  <a:pt x="1910080" y="2271395"/>
                </a:lnTo>
                <a:lnTo>
                  <a:pt x="1902460" y="2273300"/>
                </a:lnTo>
                <a:lnTo>
                  <a:pt x="1894522" y="2274888"/>
                </a:lnTo>
                <a:lnTo>
                  <a:pt x="1885950" y="2275840"/>
                </a:lnTo>
                <a:lnTo>
                  <a:pt x="1877695" y="2276475"/>
                </a:lnTo>
                <a:lnTo>
                  <a:pt x="1869440" y="2276475"/>
                </a:lnTo>
                <a:lnTo>
                  <a:pt x="480377" y="2276475"/>
                </a:lnTo>
                <a:lnTo>
                  <a:pt x="471805" y="2276475"/>
                </a:lnTo>
                <a:lnTo>
                  <a:pt x="463550" y="2275840"/>
                </a:lnTo>
                <a:lnTo>
                  <a:pt x="455295" y="2274888"/>
                </a:lnTo>
                <a:lnTo>
                  <a:pt x="447040" y="2273300"/>
                </a:lnTo>
                <a:lnTo>
                  <a:pt x="439102" y="2271395"/>
                </a:lnTo>
                <a:lnTo>
                  <a:pt x="431482" y="2269173"/>
                </a:lnTo>
                <a:lnTo>
                  <a:pt x="423862" y="2266633"/>
                </a:lnTo>
                <a:lnTo>
                  <a:pt x="416242" y="2263775"/>
                </a:lnTo>
                <a:lnTo>
                  <a:pt x="408940" y="2260600"/>
                </a:lnTo>
                <a:lnTo>
                  <a:pt x="401955" y="2256790"/>
                </a:lnTo>
                <a:lnTo>
                  <a:pt x="394970" y="2252980"/>
                </a:lnTo>
                <a:lnTo>
                  <a:pt x="388620" y="2248535"/>
                </a:lnTo>
                <a:lnTo>
                  <a:pt x="381952" y="2243773"/>
                </a:lnTo>
                <a:lnTo>
                  <a:pt x="375602" y="2239010"/>
                </a:lnTo>
                <a:lnTo>
                  <a:pt x="369887" y="2233930"/>
                </a:lnTo>
                <a:lnTo>
                  <a:pt x="364172" y="2228533"/>
                </a:lnTo>
                <a:lnTo>
                  <a:pt x="358457" y="2222500"/>
                </a:lnTo>
                <a:lnTo>
                  <a:pt x="353377" y="2216785"/>
                </a:lnTo>
                <a:lnTo>
                  <a:pt x="348297" y="2210435"/>
                </a:lnTo>
                <a:lnTo>
                  <a:pt x="343852" y="2204085"/>
                </a:lnTo>
                <a:lnTo>
                  <a:pt x="339725" y="2197418"/>
                </a:lnTo>
                <a:lnTo>
                  <a:pt x="335597" y="2190433"/>
                </a:lnTo>
                <a:lnTo>
                  <a:pt x="332105" y="2183130"/>
                </a:lnTo>
                <a:lnTo>
                  <a:pt x="328612" y="2175828"/>
                </a:lnTo>
                <a:lnTo>
                  <a:pt x="325755" y="2168525"/>
                </a:lnTo>
                <a:lnTo>
                  <a:pt x="323215" y="2160905"/>
                </a:lnTo>
                <a:lnTo>
                  <a:pt x="320992" y="2153285"/>
                </a:lnTo>
                <a:lnTo>
                  <a:pt x="319087" y="2145348"/>
                </a:lnTo>
                <a:lnTo>
                  <a:pt x="317817" y="2137410"/>
                </a:lnTo>
                <a:lnTo>
                  <a:pt x="316547" y="2128838"/>
                </a:lnTo>
                <a:lnTo>
                  <a:pt x="315912" y="2120583"/>
                </a:lnTo>
                <a:lnTo>
                  <a:pt x="315912" y="2112328"/>
                </a:lnTo>
                <a:lnTo>
                  <a:pt x="456565" y="2112328"/>
                </a:lnTo>
                <a:lnTo>
                  <a:pt x="456882" y="2114868"/>
                </a:lnTo>
                <a:lnTo>
                  <a:pt x="457200" y="2116773"/>
                </a:lnTo>
                <a:lnTo>
                  <a:pt x="457835" y="2118995"/>
                </a:lnTo>
                <a:lnTo>
                  <a:pt x="458470" y="2121218"/>
                </a:lnTo>
                <a:lnTo>
                  <a:pt x="459422" y="2123440"/>
                </a:lnTo>
                <a:lnTo>
                  <a:pt x="460692" y="2125345"/>
                </a:lnTo>
                <a:lnTo>
                  <a:pt x="463550" y="2128838"/>
                </a:lnTo>
                <a:lnTo>
                  <a:pt x="467042" y="2132013"/>
                </a:lnTo>
                <a:lnTo>
                  <a:pt x="468947" y="2132965"/>
                </a:lnTo>
                <a:lnTo>
                  <a:pt x="471170" y="2133918"/>
                </a:lnTo>
                <a:lnTo>
                  <a:pt x="473392" y="2134870"/>
                </a:lnTo>
                <a:lnTo>
                  <a:pt x="475615" y="2135188"/>
                </a:lnTo>
                <a:lnTo>
                  <a:pt x="477837" y="2135505"/>
                </a:lnTo>
                <a:lnTo>
                  <a:pt x="480377" y="2135823"/>
                </a:lnTo>
                <a:lnTo>
                  <a:pt x="1869440" y="2135823"/>
                </a:lnTo>
                <a:lnTo>
                  <a:pt x="1871980" y="2135505"/>
                </a:lnTo>
                <a:lnTo>
                  <a:pt x="1874202" y="2135188"/>
                </a:lnTo>
                <a:lnTo>
                  <a:pt x="1876107" y="2134870"/>
                </a:lnTo>
                <a:lnTo>
                  <a:pt x="1878330" y="2133918"/>
                </a:lnTo>
                <a:lnTo>
                  <a:pt x="1880552" y="2132965"/>
                </a:lnTo>
                <a:lnTo>
                  <a:pt x="1882457" y="2132013"/>
                </a:lnTo>
                <a:lnTo>
                  <a:pt x="1885950" y="2128838"/>
                </a:lnTo>
                <a:lnTo>
                  <a:pt x="1888490" y="2125345"/>
                </a:lnTo>
                <a:lnTo>
                  <a:pt x="1890077" y="2123440"/>
                </a:lnTo>
                <a:lnTo>
                  <a:pt x="1890712" y="2121218"/>
                </a:lnTo>
                <a:lnTo>
                  <a:pt x="1891982" y="2118995"/>
                </a:lnTo>
                <a:lnTo>
                  <a:pt x="1892300" y="2116773"/>
                </a:lnTo>
                <a:lnTo>
                  <a:pt x="1892617" y="2114868"/>
                </a:lnTo>
                <a:lnTo>
                  <a:pt x="1892617" y="2112328"/>
                </a:lnTo>
                <a:lnTo>
                  <a:pt x="1892617" y="440373"/>
                </a:lnTo>
                <a:lnTo>
                  <a:pt x="1892617" y="438468"/>
                </a:lnTo>
                <a:lnTo>
                  <a:pt x="1892300" y="435928"/>
                </a:lnTo>
                <a:lnTo>
                  <a:pt x="1891982" y="433705"/>
                </a:lnTo>
                <a:lnTo>
                  <a:pt x="1890712" y="431483"/>
                </a:lnTo>
                <a:lnTo>
                  <a:pt x="1890077" y="429578"/>
                </a:lnTo>
                <a:lnTo>
                  <a:pt x="1888490" y="427355"/>
                </a:lnTo>
                <a:lnTo>
                  <a:pt x="1885950" y="424180"/>
                </a:lnTo>
                <a:lnTo>
                  <a:pt x="1882457" y="421323"/>
                </a:lnTo>
                <a:lnTo>
                  <a:pt x="1880552" y="420053"/>
                </a:lnTo>
                <a:lnTo>
                  <a:pt x="1878330" y="419100"/>
                </a:lnTo>
                <a:lnTo>
                  <a:pt x="1876107" y="418148"/>
                </a:lnTo>
                <a:lnTo>
                  <a:pt x="1874202" y="417513"/>
                </a:lnTo>
                <a:lnTo>
                  <a:pt x="1871980" y="417195"/>
                </a:lnTo>
                <a:lnTo>
                  <a:pt x="1869440" y="417195"/>
                </a:lnTo>
                <a:lnTo>
                  <a:pt x="1869440" y="276225"/>
                </a:lnTo>
                <a:close/>
                <a:moveTo>
                  <a:pt x="589072" y="140970"/>
                </a:moveTo>
                <a:lnTo>
                  <a:pt x="589072" y="424815"/>
                </a:lnTo>
                <a:lnTo>
                  <a:pt x="588754" y="433070"/>
                </a:lnTo>
                <a:lnTo>
                  <a:pt x="588436" y="441643"/>
                </a:lnTo>
                <a:lnTo>
                  <a:pt x="587166" y="449580"/>
                </a:lnTo>
                <a:lnTo>
                  <a:pt x="585896" y="458153"/>
                </a:lnTo>
                <a:lnTo>
                  <a:pt x="583991" y="465773"/>
                </a:lnTo>
                <a:lnTo>
                  <a:pt x="581768" y="473710"/>
                </a:lnTo>
                <a:lnTo>
                  <a:pt x="579227" y="481330"/>
                </a:lnTo>
                <a:lnTo>
                  <a:pt x="576052" y="488633"/>
                </a:lnTo>
                <a:lnTo>
                  <a:pt x="572876" y="495935"/>
                </a:lnTo>
                <a:lnTo>
                  <a:pt x="569065" y="503238"/>
                </a:lnTo>
                <a:lnTo>
                  <a:pt x="565572" y="509905"/>
                </a:lnTo>
                <a:lnTo>
                  <a:pt x="561126" y="516573"/>
                </a:lnTo>
                <a:lnTo>
                  <a:pt x="556363" y="522923"/>
                </a:lnTo>
                <a:lnTo>
                  <a:pt x="551600" y="528955"/>
                </a:lnTo>
                <a:lnTo>
                  <a:pt x="546519" y="535305"/>
                </a:lnTo>
                <a:lnTo>
                  <a:pt x="541120" y="541020"/>
                </a:lnTo>
                <a:lnTo>
                  <a:pt x="535087" y="546100"/>
                </a:lnTo>
                <a:lnTo>
                  <a:pt x="529371" y="551815"/>
                </a:lnTo>
                <a:lnTo>
                  <a:pt x="522702" y="556260"/>
                </a:lnTo>
                <a:lnTo>
                  <a:pt x="516668" y="561023"/>
                </a:lnTo>
                <a:lnTo>
                  <a:pt x="509682" y="565150"/>
                </a:lnTo>
                <a:lnTo>
                  <a:pt x="503013" y="569278"/>
                </a:lnTo>
                <a:lnTo>
                  <a:pt x="495709" y="572770"/>
                </a:lnTo>
                <a:lnTo>
                  <a:pt x="488406" y="575945"/>
                </a:lnTo>
                <a:lnTo>
                  <a:pt x="481102" y="579120"/>
                </a:lnTo>
                <a:lnTo>
                  <a:pt x="473480" y="581978"/>
                </a:lnTo>
                <a:lnTo>
                  <a:pt x="465541" y="584200"/>
                </a:lnTo>
                <a:lnTo>
                  <a:pt x="457602" y="585788"/>
                </a:lnTo>
                <a:lnTo>
                  <a:pt x="449663" y="587375"/>
                </a:lnTo>
                <a:lnTo>
                  <a:pt x="441407" y="588328"/>
                </a:lnTo>
                <a:lnTo>
                  <a:pt x="433150" y="588963"/>
                </a:lnTo>
                <a:lnTo>
                  <a:pt x="424576" y="589280"/>
                </a:lnTo>
                <a:lnTo>
                  <a:pt x="140678" y="589280"/>
                </a:lnTo>
                <a:lnTo>
                  <a:pt x="140678" y="1836103"/>
                </a:lnTo>
                <a:lnTo>
                  <a:pt x="140678" y="1838643"/>
                </a:lnTo>
                <a:lnTo>
                  <a:pt x="140996" y="1840548"/>
                </a:lnTo>
                <a:lnTo>
                  <a:pt x="141948" y="1842770"/>
                </a:lnTo>
                <a:lnTo>
                  <a:pt x="142584" y="1844993"/>
                </a:lnTo>
                <a:lnTo>
                  <a:pt x="143536" y="1847215"/>
                </a:lnTo>
                <a:lnTo>
                  <a:pt x="144807" y="1849120"/>
                </a:lnTo>
                <a:lnTo>
                  <a:pt x="147665" y="1852613"/>
                </a:lnTo>
                <a:lnTo>
                  <a:pt x="151475" y="1855470"/>
                </a:lnTo>
                <a:lnTo>
                  <a:pt x="153063" y="1856740"/>
                </a:lnTo>
                <a:lnTo>
                  <a:pt x="155286" y="1857693"/>
                </a:lnTo>
                <a:lnTo>
                  <a:pt x="157191" y="1858645"/>
                </a:lnTo>
                <a:lnTo>
                  <a:pt x="159732" y="1858963"/>
                </a:lnTo>
                <a:lnTo>
                  <a:pt x="161955" y="1859280"/>
                </a:lnTo>
                <a:lnTo>
                  <a:pt x="164495" y="1859598"/>
                </a:lnTo>
                <a:lnTo>
                  <a:pt x="1553180" y="1859598"/>
                </a:lnTo>
                <a:lnTo>
                  <a:pt x="1556038" y="1859280"/>
                </a:lnTo>
                <a:lnTo>
                  <a:pt x="1557943" y="1858963"/>
                </a:lnTo>
                <a:lnTo>
                  <a:pt x="1560484" y="1858645"/>
                </a:lnTo>
                <a:lnTo>
                  <a:pt x="1562389" y="1857693"/>
                </a:lnTo>
                <a:lnTo>
                  <a:pt x="1564612" y="1856740"/>
                </a:lnTo>
                <a:lnTo>
                  <a:pt x="1566517" y="1855470"/>
                </a:lnTo>
                <a:lnTo>
                  <a:pt x="1570010" y="1852613"/>
                </a:lnTo>
                <a:lnTo>
                  <a:pt x="1572868" y="1849120"/>
                </a:lnTo>
                <a:lnTo>
                  <a:pt x="1574139" y="1847215"/>
                </a:lnTo>
                <a:lnTo>
                  <a:pt x="1575091" y="1844993"/>
                </a:lnTo>
                <a:lnTo>
                  <a:pt x="1576044" y="1842770"/>
                </a:lnTo>
                <a:lnTo>
                  <a:pt x="1576679" y="1840548"/>
                </a:lnTo>
                <a:lnTo>
                  <a:pt x="1576997" y="1838643"/>
                </a:lnTo>
                <a:lnTo>
                  <a:pt x="1576997" y="1836103"/>
                </a:lnTo>
                <a:lnTo>
                  <a:pt x="1576997" y="164782"/>
                </a:lnTo>
                <a:lnTo>
                  <a:pt x="1576997" y="161925"/>
                </a:lnTo>
                <a:lnTo>
                  <a:pt x="1576679" y="160020"/>
                </a:lnTo>
                <a:lnTo>
                  <a:pt x="1576044" y="157480"/>
                </a:lnTo>
                <a:lnTo>
                  <a:pt x="1575091" y="155257"/>
                </a:lnTo>
                <a:lnTo>
                  <a:pt x="1574139" y="153352"/>
                </a:lnTo>
                <a:lnTo>
                  <a:pt x="1572868" y="151447"/>
                </a:lnTo>
                <a:lnTo>
                  <a:pt x="1570010" y="147955"/>
                </a:lnTo>
                <a:lnTo>
                  <a:pt x="1566517" y="145097"/>
                </a:lnTo>
                <a:lnTo>
                  <a:pt x="1564612" y="143827"/>
                </a:lnTo>
                <a:lnTo>
                  <a:pt x="1562389" y="142875"/>
                </a:lnTo>
                <a:lnTo>
                  <a:pt x="1560484" y="141922"/>
                </a:lnTo>
                <a:lnTo>
                  <a:pt x="1557943" y="141287"/>
                </a:lnTo>
                <a:lnTo>
                  <a:pt x="1556038" y="140970"/>
                </a:lnTo>
                <a:lnTo>
                  <a:pt x="1553180" y="140970"/>
                </a:lnTo>
                <a:lnTo>
                  <a:pt x="589072" y="140970"/>
                </a:lnTo>
                <a:close/>
                <a:moveTo>
                  <a:pt x="489358" y="0"/>
                </a:moveTo>
                <a:lnTo>
                  <a:pt x="1553180" y="0"/>
                </a:lnTo>
                <a:lnTo>
                  <a:pt x="1562071" y="317"/>
                </a:lnTo>
                <a:lnTo>
                  <a:pt x="1570010" y="952"/>
                </a:lnTo>
                <a:lnTo>
                  <a:pt x="1578584" y="2222"/>
                </a:lnTo>
                <a:lnTo>
                  <a:pt x="1586523" y="3492"/>
                </a:lnTo>
                <a:lnTo>
                  <a:pt x="1594462" y="5397"/>
                </a:lnTo>
                <a:lnTo>
                  <a:pt x="1602084" y="7620"/>
                </a:lnTo>
                <a:lnTo>
                  <a:pt x="1609705" y="10160"/>
                </a:lnTo>
                <a:lnTo>
                  <a:pt x="1617644" y="13017"/>
                </a:lnTo>
                <a:lnTo>
                  <a:pt x="1624630" y="16192"/>
                </a:lnTo>
                <a:lnTo>
                  <a:pt x="1631617" y="20002"/>
                </a:lnTo>
                <a:lnTo>
                  <a:pt x="1638603" y="23812"/>
                </a:lnTo>
                <a:lnTo>
                  <a:pt x="1645589" y="28257"/>
                </a:lnTo>
                <a:lnTo>
                  <a:pt x="1651623" y="32702"/>
                </a:lnTo>
                <a:lnTo>
                  <a:pt x="1657974" y="37782"/>
                </a:lnTo>
                <a:lnTo>
                  <a:pt x="1664008" y="42862"/>
                </a:lnTo>
                <a:lnTo>
                  <a:pt x="1669724" y="48260"/>
                </a:lnTo>
                <a:lnTo>
                  <a:pt x="1675122" y="53975"/>
                </a:lnTo>
                <a:lnTo>
                  <a:pt x="1680203" y="60007"/>
                </a:lnTo>
                <a:lnTo>
                  <a:pt x="1685284" y="66357"/>
                </a:lnTo>
                <a:lnTo>
                  <a:pt x="1689730" y="72390"/>
                </a:lnTo>
                <a:lnTo>
                  <a:pt x="1694176" y="79375"/>
                </a:lnTo>
                <a:lnTo>
                  <a:pt x="1697987" y="86360"/>
                </a:lnTo>
                <a:lnTo>
                  <a:pt x="1701797" y="93345"/>
                </a:lnTo>
                <a:lnTo>
                  <a:pt x="1704973" y="100647"/>
                </a:lnTo>
                <a:lnTo>
                  <a:pt x="1707831" y="108267"/>
                </a:lnTo>
                <a:lnTo>
                  <a:pt x="1710371" y="115570"/>
                </a:lnTo>
                <a:lnTo>
                  <a:pt x="1712594" y="123507"/>
                </a:lnTo>
                <a:lnTo>
                  <a:pt x="1714500" y="131445"/>
                </a:lnTo>
                <a:lnTo>
                  <a:pt x="1715770" y="139382"/>
                </a:lnTo>
                <a:lnTo>
                  <a:pt x="1717040" y="147637"/>
                </a:lnTo>
                <a:lnTo>
                  <a:pt x="1717675" y="155892"/>
                </a:lnTo>
                <a:lnTo>
                  <a:pt x="1717675" y="164782"/>
                </a:lnTo>
                <a:lnTo>
                  <a:pt x="1717675" y="1836103"/>
                </a:lnTo>
                <a:lnTo>
                  <a:pt x="1717675" y="1844358"/>
                </a:lnTo>
                <a:lnTo>
                  <a:pt x="1717040" y="1852613"/>
                </a:lnTo>
                <a:lnTo>
                  <a:pt x="1715770" y="1861185"/>
                </a:lnTo>
                <a:lnTo>
                  <a:pt x="1714500" y="1869123"/>
                </a:lnTo>
                <a:lnTo>
                  <a:pt x="1712594" y="1877060"/>
                </a:lnTo>
                <a:lnTo>
                  <a:pt x="1710371" y="1884680"/>
                </a:lnTo>
                <a:lnTo>
                  <a:pt x="1707831" y="1892300"/>
                </a:lnTo>
                <a:lnTo>
                  <a:pt x="1704973" y="1900238"/>
                </a:lnTo>
                <a:lnTo>
                  <a:pt x="1701797" y="1907223"/>
                </a:lnTo>
                <a:lnTo>
                  <a:pt x="1697987" y="1914208"/>
                </a:lnTo>
                <a:lnTo>
                  <a:pt x="1694176" y="1921193"/>
                </a:lnTo>
                <a:lnTo>
                  <a:pt x="1689730" y="1927860"/>
                </a:lnTo>
                <a:lnTo>
                  <a:pt x="1685284" y="1934210"/>
                </a:lnTo>
                <a:lnTo>
                  <a:pt x="1680203" y="1940560"/>
                </a:lnTo>
                <a:lnTo>
                  <a:pt x="1675122" y="1946275"/>
                </a:lnTo>
                <a:lnTo>
                  <a:pt x="1669724" y="1952308"/>
                </a:lnTo>
                <a:lnTo>
                  <a:pt x="1664008" y="1957705"/>
                </a:lnTo>
                <a:lnTo>
                  <a:pt x="1657974" y="1962785"/>
                </a:lnTo>
                <a:lnTo>
                  <a:pt x="1651623" y="1967865"/>
                </a:lnTo>
                <a:lnTo>
                  <a:pt x="1645589" y="1972310"/>
                </a:lnTo>
                <a:lnTo>
                  <a:pt x="1638603" y="1976755"/>
                </a:lnTo>
                <a:lnTo>
                  <a:pt x="1631617" y="1980565"/>
                </a:lnTo>
                <a:lnTo>
                  <a:pt x="1624630" y="1984375"/>
                </a:lnTo>
                <a:lnTo>
                  <a:pt x="1617644" y="1987550"/>
                </a:lnTo>
                <a:lnTo>
                  <a:pt x="1609705" y="1990408"/>
                </a:lnTo>
                <a:lnTo>
                  <a:pt x="1602084" y="1992948"/>
                </a:lnTo>
                <a:lnTo>
                  <a:pt x="1594462" y="1995170"/>
                </a:lnTo>
                <a:lnTo>
                  <a:pt x="1586523" y="1997075"/>
                </a:lnTo>
                <a:lnTo>
                  <a:pt x="1578584" y="1998345"/>
                </a:lnTo>
                <a:lnTo>
                  <a:pt x="1570010" y="1999615"/>
                </a:lnTo>
                <a:lnTo>
                  <a:pt x="1562071" y="2000250"/>
                </a:lnTo>
                <a:lnTo>
                  <a:pt x="1553180" y="2000250"/>
                </a:lnTo>
                <a:lnTo>
                  <a:pt x="164495" y="2000250"/>
                </a:lnTo>
                <a:lnTo>
                  <a:pt x="155604" y="2000250"/>
                </a:lnTo>
                <a:lnTo>
                  <a:pt x="147665" y="1999615"/>
                </a:lnTo>
                <a:lnTo>
                  <a:pt x="139408" y="1998345"/>
                </a:lnTo>
                <a:lnTo>
                  <a:pt x="131152" y="1997075"/>
                </a:lnTo>
                <a:lnTo>
                  <a:pt x="123213" y="1995170"/>
                </a:lnTo>
                <a:lnTo>
                  <a:pt x="115591" y="1992948"/>
                </a:lnTo>
                <a:lnTo>
                  <a:pt x="107970" y="1990408"/>
                </a:lnTo>
                <a:lnTo>
                  <a:pt x="100348" y="1987550"/>
                </a:lnTo>
                <a:lnTo>
                  <a:pt x="93044" y="1984375"/>
                </a:lnTo>
                <a:lnTo>
                  <a:pt x="86058" y="1980565"/>
                </a:lnTo>
                <a:lnTo>
                  <a:pt x="79072" y="1976755"/>
                </a:lnTo>
                <a:lnTo>
                  <a:pt x="72721" y="1972310"/>
                </a:lnTo>
                <a:lnTo>
                  <a:pt x="66052" y="1967865"/>
                </a:lnTo>
                <a:lnTo>
                  <a:pt x="59701" y="1962785"/>
                </a:lnTo>
                <a:lnTo>
                  <a:pt x="53667" y="1957705"/>
                </a:lnTo>
                <a:lnTo>
                  <a:pt x="48269" y="1952308"/>
                </a:lnTo>
                <a:lnTo>
                  <a:pt x="42553" y="1946275"/>
                </a:lnTo>
                <a:lnTo>
                  <a:pt x="37472" y="1940560"/>
                </a:lnTo>
                <a:lnTo>
                  <a:pt x="32391" y="1934210"/>
                </a:lnTo>
                <a:lnTo>
                  <a:pt x="27945" y="1927860"/>
                </a:lnTo>
                <a:lnTo>
                  <a:pt x="23817" y="1921193"/>
                </a:lnTo>
                <a:lnTo>
                  <a:pt x="19688" y="1914208"/>
                </a:lnTo>
                <a:lnTo>
                  <a:pt x="16195" y="1907223"/>
                </a:lnTo>
                <a:lnTo>
                  <a:pt x="12702" y="1900238"/>
                </a:lnTo>
                <a:lnTo>
                  <a:pt x="9844" y="1892300"/>
                </a:lnTo>
                <a:lnTo>
                  <a:pt x="7304" y="1884680"/>
                </a:lnTo>
                <a:lnTo>
                  <a:pt x="5081" y="1877060"/>
                </a:lnTo>
                <a:lnTo>
                  <a:pt x="3175" y="1869123"/>
                </a:lnTo>
                <a:lnTo>
                  <a:pt x="1905" y="1861185"/>
                </a:lnTo>
                <a:lnTo>
                  <a:pt x="635" y="1852613"/>
                </a:lnTo>
                <a:lnTo>
                  <a:pt x="0" y="1844358"/>
                </a:lnTo>
                <a:lnTo>
                  <a:pt x="0" y="1836103"/>
                </a:lnTo>
                <a:lnTo>
                  <a:pt x="0" y="489585"/>
                </a:lnTo>
                <a:lnTo>
                  <a:pt x="489358" y="0"/>
                </a:lnTo>
                <a:close/>
              </a:path>
            </a:pathLst>
          </a:custGeom>
          <a:solidFill>
            <a:srgbClr val="8FAADC"/>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2"/>
              </a:solidFill>
            </a:endParaRPr>
          </a:p>
        </p:txBody>
      </p:sp>
      <p:sp>
        <p:nvSpPr>
          <p:cNvPr id="7" name="文本框 1"/>
          <p:cNvSpPr>
            <a:spLocks noChangeArrowheads="1"/>
          </p:cNvSpPr>
          <p:nvPr/>
        </p:nvSpPr>
        <p:spPr bwMode="auto">
          <a:xfrm>
            <a:off x="2252505" y="2790522"/>
            <a:ext cx="3775393" cy="584775"/>
          </a:xfrm>
          <a:prstGeom prst="rect">
            <a:avLst/>
          </a:prstGeom>
          <a:noFill/>
          <a:ln>
            <a:noFill/>
          </a:ln>
        </p:spPr>
        <p:txBody>
          <a:bodyPr wrap="none">
            <a:spAutoFit/>
          </a:bodyPr>
          <a:lstStyle/>
          <a:p>
            <a:pPr algn="ctr">
              <a:defRPr/>
            </a:pPr>
            <a:r>
              <a:rPr lang="zh-CN" altLang="en-US" sz="3200" b="1" spc="300" dirty="0">
                <a:solidFill>
                  <a:srgbClr val="8FAADC"/>
                </a:solidFill>
                <a:latin typeface="微软雅黑" panose="020B0503020204020204" pitchFamily="34" charset="-122"/>
                <a:ea typeface="微软雅黑" panose="020B0503020204020204" pitchFamily="34" charset="-122"/>
                <a:sym typeface="微软雅黑" panose="020B0503020204020204" pitchFamily="34" charset="-122"/>
              </a:rPr>
              <a:t>一个货币金融模型</a:t>
            </a:r>
          </a:p>
        </p:txBody>
      </p:sp>
      <p:sp>
        <p:nvSpPr>
          <p:cNvPr id="8" name="文本框 17"/>
          <p:cNvSpPr txBox="1">
            <a:spLocks noChangeArrowheads="1"/>
          </p:cNvSpPr>
          <p:nvPr/>
        </p:nvSpPr>
        <p:spPr bwMode="auto">
          <a:xfrm>
            <a:off x="3837501" y="2061230"/>
            <a:ext cx="681597" cy="523220"/>
          </a:xfrm>
          <a:prstGeom prst="rect">
            <a:avLst/>
          </a:prstGeom>
          <a:noFill/>
          <a:ln>
            <a:noFill/>
          </a:ln>
        </p:spPr>
        <p:txBody>
          <a:bodyPr wrap="none">
            <a:spAutoFit/>
          </a:bodyPr>
          <a:lstStyle/>
          <a:p>
            <a:pPr algn="ctr">
              <a:defRPr/>
            </a:pPr>
            <a:r>
              <a:rPr lang="en-US" altLang="zh-CN" sz="2800" spc="300" dirty="0">
                <a:solidFill>
                  <a:srgbClr val="8FAADC"/>
                </a:solidFill>
                <a:latin typeface="微软雅黑" panose="020B0503020204020204" pitchFamily="34" charset="-122"/>
                <a:ea typeface="微软雅黑" panose="020B0503020204020204" pitchFamily="34" charset="-122"/>
              </a:rPr>
              <a:t>02</a:t>
            </a:r>
            <a:endParaRPr lang="zh-CN" altLang="en-US" sz="2800" spc="300" dirty="0">
              <a:solidFill>
                <a:srgbClr val="8FAADC"/>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a:xfrm flipH="1">
            <a:off x="3194050" y="2673520"/>
            <a:ext cx="1892300" cy="0"/>
          </a:xfrm>
          <a:prstGeom prst="line">
            <a:avLst/>
          </a:prstGeom>
        </p:spPr>
        <p:style>
          <a:lnRef idx="2">
            <a:schemeClr val="accent1"/>
          </a:lnRef>
          <a:fillRef idx="0">
            <a:schemeClr val="accent1"/>
          </a:fillRef>
          <a:effectRef idx="1">
            <a:schemeClr val="accent1"/>
          </a:effectRef>
          <a:fontRef idx="minor">
            <a:schemeClr val="tx1"/>
          </a:fontRef>
        </p:style>
      </p:cxnSp>
      <p:pic>
        <p:nvPicPr>
          <p:cNvPr id="11" name="图片 10"/>
          <p:cNvPicPr>
            <a:picLocks noChangeAspect="1"/>
          </p:cNvPicPr>
          <p:nvPr/>
        </p:nvPicPr>
        <p:blipFill>
          <a:blip r:embed="rId3"/>
          <a:stretch>
            <a:fillRect/>
          </a:stretch>
        </p:blipFill>
        <p:spPr>
          <a:xfrm>
            <a:off x="7331972" y="0"/>
            <a:ext cx="1545328" cy="1494586"/>
          </a:xfrm>
          <a:prstGeom prst="rect">
            <a:avLst/>
          </a:prstGeom>
          <a:ln>
            <a:noFill/>
          </a:ln>
          <a:effectLst>
            <a:softEdge rad="112500"/>
          </a:effectLst>
        </p:spPr>
      </p:pic>
    </p:spTree>
    <p:extLst>
      <p:ext uri="{BB962C8B-B14F-4D97-AF65-F5344CB8AC3E}">
        <p14:creationId xmlns:p14="http://schemas.microsoft.com/office/powerpoint/2010/main" val="1285587605"/>
      </p:ext>
    </p:extLst>
  </p:cSld>
  <p:clrMapOvr>
    <a:masterClrMapping/>
  </p:clrMapOvr>
  <p:transition spd="slow">
    <p:pull/>
  </p:transition>
</p:sld>
</file>

<file path=ppt/tags/tag1.xml><?xml version="1.0" encoding="utf-8"?>
<p:tagLst xmlns:a="http://schemas.openxmlformats.org/drawingml/2006/main" xmlns:r="http://schemas.openxmlformats.org/officeDocument/2006/relationships" xmlns:p="http://schemas.openxmlformats.org/presentationml/2006/main">
  <p:tag name="GENSWF_MOVIE_ONCLICK_URL_TARGET" val="_self"/>
  <p:tag name="GENSWF_MOVIE_PRESENTATION_END_URL_TARGET" val="_self"/>
  <p:tag name="FLASHSPRING_PRESENTATION_TITLE" val="M080287D"/>
  <p:tag name="ISLIDE.GUIDESSETTING" val="{&quot;Name&quot;:&quot;窄&quot;,&quot;HeaderHeight&quot;:10.0,&quot;TopMargin&quot;:0.0,&quot;FooterHeight&quot;:5.0,&quot;BottomMargin&quot;:0.0,&quot;SideMargin&quot;:2.5,&quot;IntervalMargin&quot;:1.0,&quot;Id&quot;:&quot;GuidesStyle_Narrow&quot;}"/>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17</TotalTime>
  <Words>2026</Words>
  <Application>Microsoft Office PowerPoint</Application>
  <PresentationFormat>全屏显示(16:9)</PresentationFormat>
  <Paragraphs>191</Paragraphs>
  <Slides>33</Slides>
  <Notes>9</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50" baseType="lpstr">
      <vt:lpstr>-apple-system</vt:lpstr>
      <vt:lpstr>Arial Unicode MS</vt:lpstr>
      <vt:lpstr>Helvetica Neue</vt:lpstr>
      <vt:lpstr>Noto Sans</vt:lpstr>
      <vt:lpstr>华文彩云</vt:lpstr>
      <vt:lpstr>隶书</vt:lpstr>
      <vt:lpstr>宋体</vt:lpstr>
      <vt:lpstr>微软雅黑</vt:lpstr>
      <vt:lpstr>Arial</vt:lpstr>
      <vt:lpstr>Calibri</vt:lpstr>
      <vt:lpstr>Cambria Math</vt:lpstr>
      <vt:lpstr>Constantia</vt:lpstr>
      <vt:lpstr>Times New Roman</vt:lpstr>
      <vt:lpstr>Wingdings</vt:lpstr>
      <vt:lpstr>Wingdings 2</vt:lpstr>
      <vt:lpstr>流畅</vt:lpstr>
      <vt:lpstr>Equation</vt:lpstr>
      <vt:lpstr>PowerPoint 演示文稿</vt:lpstr>
      <vt:lpstr>PowerPoint 演示文稿</vt:lpstr>
      <vt:lpstr>PowerPoint 演示文稿</vt:lpstr>
      <vt:lpstr>区块链的提出</vt:lpstr>
      <vt:lpstr>一个公共账本</vt:lpstr>
      <vt:lpstr>区块</vt:lpstr>
      <vt:lpstr>区块链的定义</vt:lpstr>
      <vt:lpstr>区块链的特征</vt:lpstr>
      <vt:lpstr>PowerPoint 演示文稿</vt:lpstr>
      <vt:lpstr>如何交易</vt:lpstr>
      <vt:lpstr>数字签名</vt:lpstr>
      <vt:lpstr>身份验证</vt:lpstr>
      <vt:lpstr>如何防止篡改</vt:lpstr>
      <vt:lpstr>双重支付</vt:lpstr>
      <vt:lpstr>最长链原则</vt:lpstr>
      <vt:lpstr>PowerPoint 演示文稿</vt:lpstr>
      <vt:lpstr>为什么要记账</vt:lpstr>
      <vt:lpstr>比特币发行速度和总量</vt:lpstr>
      <vt:lpstr>谁来记账或打包</vt:lpstr>
      <vt:lpstr>共识机制</vt:lpstr>
      <vt:lpstr>共识机制</vt:lpstr>
      <vt:lpstr>共识机制</vt:lpstr>
      <vt:lpstr>PowerPoint 演示文稿</vt:lpstr>
      <vt:lpstr>工作量证明</vt:lpstr>
      <vt:lpstr>工作量证明</vt:lpstr>
      <vt:lpstr>工作量证明流程</vt:lpstr>
      <vt:lpstr>工作量证明函数</vt:lpstr>
      <vt:lpstr>Merkle树算法</vt:lpstr>
      <vt:lpstr>难度值</vt:lpstr>
      <vt:lpstr>交易记账时序图</vt:lpstr>
      <vt:lpstr>工作量证明的优点</vt:lpstr>
      <vt:lpstr>工作量证明的缺点</vt:lpstr>
      <vt:lpstr>PowerPoint 演示文稿</vt:lpstr>
    </vt:vector>
  </TitlesOfParts>
  <Company>中智讯（武汉）科技有限公司</Company>
  <LinksUpToDate>false</LinksUpToDate>
  <SharedDoc>false</SharedDoc>
  <HyperlinkBase>www.uicctech.com</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IPv6技术的无线传感物联网技术</dc:title>
  <dc:subject>物联网解决方案</dc:subject>
  <dc:creator>lusi</dc:creator>
  <cp:lastModifiedBy>wangjin</cp:lastModifiedBy>
  <cp:revision>3132</cp:revision>
  <cp:lastPrinted>2018-07-16T05:25:00Z</cp:lastPrinted>
  <dcterms:created xsi:type="dcterms:W3CDTF">2008-09-02T01:49:00Z</dcterms:created>
  <dcterms:modified xsi:type="dcterms:W3CDTF">2023-11-13T09:40:18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